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166600</wp:posOffset>
            </wp:positionH>
            <wp:positionV relativeFrom="topMargin">
              <wp:posOffset>12255500</wp:posOffset>
            </wp:positionV>
            <wp:extent cx="457200" cy="457200"/>
            <wp:wrapNone/>
            <wp:docPr id="1002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0515600</wp:posOffset>
            </wp:positionH>
            <wp:positionV relativeFrom="topMargin">
              <wp:posOffset>10985500</wp:posOffset>
            </wp:positionV>
            <wp:extent cx="381000" cy="304800"/>
            <wp:wrapNone/>
            <wp:docPr descr="学科网(www.zxxk.com)--教育资源门户，提供试卷、教案、课件、论文、素材以及各类教学资源下载，还有大量而丰富的教学相关资讯！ fuzeLii1Tw7NAx1ODbqMbQ==" id="18716551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64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color w:val="auto"/>
          <w:sz w:val="32"/>
        </w:rPr>
        <w:t>期末巩固训练</w:t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-2026</w:t>
      </w:r>
      <w:r>
        <w:rPr>
          <w:rFonts w:ascii="宋体" w:cs="宋体" w:eastAsia="宋体" w:hAnsi="宋体"/>
          <w:b/>
          <w:color w:val="auto"/>
          <w:sz w:val="32"/>
        </w:rPr>
        <w:t>学年人教版七年级上册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选择题（本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color w:val="auto"/>
        </w:rPr>
        <w:t>下列各数中，比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uzeLii1Tw7NAx1ODbqMbQ==" id="_x0000_i1025" o:ole="" style="width:15pt;height:12.75pt" type="#_x0000_t75">
            <v:imagedata o:title="eqIdacbc6a613224461ade69362d46550474" r:id="rId7"/>
          </v:shape>
          <o:OLEObject DrawAspect="Content" ObjectID="_1" ProgID="Equation.DSMT4" ShapeID="_x0000_i1025" Type="Embed" r:id="rId8"/>
        </w:object>
      </w:r>
      <w:r>
        <w:rPr>
          <w:color w:val="auto"/>
        </w:rPr>
        <w:t>小的数是（ 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color w:val="auto"/>
        </w:rPr>
        <w:t>1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6" o:ole="" style="width:20.25pt;height:30.75pt" type="#_x0000_t75">
            <v:imagedata o:title="eqId3389f53711264b0acba3ba6019f8b908" r:id="rId9"/>
          </v:shape>
          <o:OLEObject DrawAspect="Content" ObjectID="_2" ProgID="Equation.DSMT4" ShapeID="_x0000_i1026" Type="Embed" r:id="rId10"/>
        </w:object>
      </w:r>
      <w:r w:rsidR="00FC5860" w:rsidRPr="00BE1BCD">
        <w:tab/>
      </w:r>
      <w:r w:rsidR="00FC5860" w:rsidRPr="00BE1BCD">
        <w:t xml:space="preserve">C. </w:t>
      </w:r>
      <w:r>
        <w:rPr>
          <w:color w:val="auto"/>
        </w:rPr>
        <w:t>0</w: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7" o:ole="" style="width:16.15pt;height:13.05pt" type="#_x0000_t75">
            <v:imagedata o:title="eqId274a9dc37509f01c2606fb3086a46f4f" r:id="rId11"/>
          </v:shape>
          <o:OLEObject DrawAspect="Content" ObjectID="_3" ProgID="Equation.DSMT4" ShapeID="_x0000_i1027" Type="Embed" r:id="rId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主要考查了有理数的大小比较．正数都大于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负数都小于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正数大于一切负数，两个负数绝对值大的反而小，据此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8" o:ole="" style="width:101.25pt;height:30.75pt" type="#_x0000_t75">
            <v:imagedata o:title="eqId7df9d4e1a8e6bc5ca2a3e533b29b3a58" r:id="rId13"/>
          </v:shape>
          <o:OLEObject DrawAspect="Content" ObjectID="_4" ProgID="Equation.DSMT4" ShapeID="_x0000_i1028" Type="Embed" r:id="rId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9" o:ole="" style="width:15pt;height:12.75pt" type="#_x0000_t75">
            <v:imagedata o:title="eqIdacbc6a613224461ade69362d46550474" r:id="rId7"/>
          </v:shape>
          <o:OLEObject DrawAspect="Content" ObjectID="_5" ProgID="Equation.DSMT4" ShapeID="_x0000_i1029" Type="Embed" r:id="rId15"/>
        </w:object>
      </w:r>
      <w:r>
        <w:rPr>
          <w:rFonts w:ascii="宋体" w:cs="宋体" w:eastAsia="宋体" w:hAnsi="宋体"/>
          <w:color w:val="000000"/>
        </w:rPr>
        <w:t>小的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0" o:ole="" style="width:15.75pt;height:12.75pt" type="#_x0000_t75">
            <v:imagedata o:title="eqId734bdc60bc0ee0f379703ef7701b7901" r:id="rId16"/>
          </v:shape>
          <o:OLEObject DrawAspect="Content" ObjectID="_6" ProgID="Equation.DSMT4" ShapeID="_x0000_i1030" Type="Embed" r:id="rId1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太阳的平均半径约为</w:t>
      </w:r>
      <w:r>
        <w:rPr>
          <w:rFonts w:ascii="Times New Roman" w:cs="Times New Roman" w:eastAsia="Times New Roman" w:hAnsi="Times New Roman"/>
          <w:color w:val="000000"/>
        </w:rPr>
        <w:t>696000000</w:t>
      </w:r>
      <w:r>
        <w:rPr>
          <w:rFonts w:ascii="宋体" w:cs="宋体" w:eastAsia="宋体" w:hAnsi="宋体"/>
          <w:color w:val="000000"/>
        </w:rPr>
        <w:t>米，其中</w:t>
      </w:r>
      <w:r>
        <w:rPr>
          <w:rFonts w:ascii="Times New Roman" w:cs="Times New Roman" w:eastAsia="Times New Roman" w:hAnsi="Times New Roman"/>
          <w:color w:val="000000"/>
        </w:rPr>
        <w:t>696000000</w:t>
      </w:r>
      <w:r>
        <w:rPr>
          <w:rFonts w:ascii="宋体" w:cs="宋体" w:eastAsia="宋体" w:hAnsi="宋体"/>
          <w:color w:val="000000"/>
        </w:rPr>
        <w:t>可用科学记数法表示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1" o:ole="" style="width:54.1pt;height:16.25pt" type="#_x0000_t75">
            <v:imagedata o:title="eqIdb58e5ee5171775644dd4684e0da531ca" r:id="rId18"/>
          </v:shape>
          <o:OLEObject DrawAspect="Content" ObjectID="_7" ProgID="Equation.DSMT4" ShapeID="_x0000_i1031" Type="Embed" r:id="rId1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2" o:ole="" style="width:47.85pt;height:16.25pt" type="#_x0000_t75">
            <v:imagedata o:title="eqId10d16eae10046d68a0568ef7b76fefa1" r:id="rId20"/>
          </v:shape>
          <o:OLEObject DrawAspect="Content" ObjectID="_8" ProgID="Equation.DSMT4" ShapeID="_x0000_i1032" Type="Embed" r:id="rId2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3" o:ole="" style="width:49.1pt;height:16.35pt" type="#_x0000_t75">
            <v:imagedata o:title="eqId2470c5ee69fb75465ac2bcb4e5d09989" r:id="rId22"/>
          </v:shape>
          <o:OLEObject DrawAspect="Content" ObjectID="_9" ProgID="Equation.DSMT4" ShapeID="_x0000_i1033" Type="Embed" r:id="rId2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4" o:ole="" style="width:44.95pt;height:16.25pt" type="#_x0000_t75">
            <v:imagedata o:title="eqId69aa0778f0b01a4a8725993fd2ba9d51" r:id="rId24"/>
          </v:shape>
          <o:OLEObject DrawAspect="Content" ObjectID="_10" ProgID="Equation.DSMT4" ShapeID="_x0000_i1034" Type="Embed" r:id="rId2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考查科学记数法的表示方法．科学记数法的表示形式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5" o:ole="" style="width:33.75pt;height:15.75pt" type="#_x0000_t75">
            <v:imagedata o:title="eqIdb41844b80eb761092c1168d6d7036260" r:id="rId26"/>
          </v:shape>
          <o:OLEObject DrawAspect="Content" ObjectID="_11" ProgID="Equation.DSMT4" ShapeID="_x0000_i1035" Type="Embed" r:id="rId27"/>
        </w:object>
      </w:r>
      <w:r>
        <w:rPr>
          <w:rFonts w:ascii="宋体" w:cs="宋体" w:eastAsia="宋体" w:hAnsi="宋体"/>
          <w:color w:val="000000"/>
        </w:rPr>
        <w:t>的形式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6" o:ole="" style="width:66pt;height:21.75pt" type="#_x0000_t75">
            <v:imagedata o:title="eqIda51708fc1773a28e4b6a42fb822e8a52" r:id="rId28"/>
          </v:shape>
          <o:OLEObject DrawAspect="Content" ObjectID="_12" ProgID="Equation.DSMT4" ShapeID="_x0000_i1036" Type="Embed" r:id="rId29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为整数．确定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时，要看把原数变成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时，小数点移动了多少位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绝对值与小数点移动的位数相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将数</w:t>
      </w:r>
      <w:r>
        <w:rPr>
          <w:rFonts w:ascii="Times New Roman" w:cs="Times New Roman" w:eastAsia="Times New Roman" w:hAnsi="Times New Roman"/>
          <w:color w:val="000000"/>
        </w:rPr>
        <w:t>696000000</w:t>
      </w:r>
      <w:r>
        <w:rPr>
          <w:rFonts w:ascii="宋体" w:cs="宋体" w:eastAsia="宋体" w:hAnsi="宋体"/>
          <w:color w:val="000000"/>
        </w:rPr>
        <w:t>用科学记数法表示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7" o:ole="" style="width:47.85pt;height:16.25pt" type="#_x0000_t75">
            <v:imagedata o:title="eqId10d16eae10046d68a0568ef7b76fefa1" r:id="rId20"/>
          </v:shape>
          <o:OLEObject DrawAspect="Content" ObjectID="_13" ProgID="Equation.DSMT4" ShapeID="_x0000_i1037" Type="Embed" r:id="rId3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下列变形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2x=3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x=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8" o:ole="" style="width:12pt;height:31pt" type="#_x0000_t75">
            <v:imagedata o:title="eqIdbf31876698721a199c7c53c6b320aa86" r:id="rId31"/>
          </v:shape>
          <o:OLEObject DrawAspect="Content" ObjectID="_14" ProgID="Equation.DSMT4" ShapeID="_x0000_i1038" Type="Embed" r:id="rId32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﹣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＝﹣</w:t>
      </w:r>
      <w:r>
        <w:rPr>
          <w:rFonts w:ascii="Times New Roman" w:cs="Times New Roman" w:eastAsia="Times New Roman" w:hAnsi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利用等式的性质对四个选项逐一判断即可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若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当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</w:rPr>
        <w:t>≠0</w:t>
      </w:r>
      <w:r>
        <w:rPr>
          <w:rFonts w:ascii="宋体" w:cs="宋体" w:eastAsia="宋体" w:hAnsi="宋体"/>
          <w:color w:val="000000"/>
        </w:rPr>
        <w:t>时成立，故此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9" o:ole="" style="width:12pt;height:31pt" type="#_x0000_t75">
            <v:imagedata o:title="eqIda4b8503f4706b8321e4e79a87eadea84" r:id="rId33"/>
          </v:shape>
          <o:OLEObject DrawAspect="Content" ObjectID="_15" ProgID="Equation.DSMT4" ShapeID="_x0000_i1039" Type="Embed" r:id="rId34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，故此选项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、若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+1</w:t>
      </w:r>
      <w:r>
        <w:rPr>
          <w:rFonts w:ascii="宋体" w:cs="宋体" w:eastAsia="宋体" w:hAnsi="宋体"/>
          <w:color w:val="000000"/>
        </w:rPr>
        <w:t>），则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此选项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、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﹣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故此选项错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等式的性质，在利用等式的性质时，注意所乘因式是否为零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某正方体的每个面上都有一个汉字，如图是它的一种展开图，那么在原正方体中，与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国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字所在面相对的面上的汉字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66825" cy="952500"/>
            <wp:docPr descr="学科网(www.zxxk.com)--教育资源门户，提供试卷、教案、课件、论文、素材以及各类教学资源下载，还有大量而丰富的教学相关资讯！ fuzeLii1T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正方体的表面展开图，相对的面之间一定相隔一个正方形，根据这一特点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正方体的表面展开图，相对的面之间一定相隔一个正方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的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害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是相对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了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厉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是相对面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我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rPr>
          <w:rFonts w:ascii="宋体" w:cs="宋体" w:eastAsia="宋体" w:hAnsi="宋体"/>
          <w:color w:val="000000"/>
        </w:rPr>
        <w:t>国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是相对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D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正方体相对两个面上的文字，注意正方体的空间图形，从相对面入手，分析及解答问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0" o:ole="" style="width:63.15pt;height:13.85pt" type="#_x0000_t75">
            <v:imagedata o:title="eqId70eb553b536dcc822662d17e1855df31" r:id="rId36"/>
          </v:shape>
          <o:OLEObject DrawAspect="Content" ObjectID="_16" ProgID="Equation.DSMT4" ShapeID="_x0000_i1040" Type="Embed" r:id="rId37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1" o:ole="" style="width:23.25pt;height:12.75pt" type="#_x0000_t75">
            <v:imagedata o:title="eqId3818a2c9919d358b4c3713396093822b" r:id="rId38"/>
          </v:shape>
          <o:OLEObject DrawAspect="Content" ObjectID="_17" ProgID="Equation.DSMT4" ShapeID="_x0000_i1041" Type="Embed" r:id="rId39"/>
        </w:object>
      </w:r>
      <w:r>
        <w:rPr>
          <w:rFonts w:ascii="宋体" w:cs="宋体" w:eastAsia="宋体" w:hAnsi="宋体"/>
          <w:color w:val="000000"/>
        </w:rPr>
        <w:t>补角的大小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2" o:ole="" style="width:34.9pt;height:13.85pt" type="#_x0000_t75">
            <v:imagedata o:title="eqIdf194793a31d3e0e3f613fcc1d96b001c" r:id="rId40"/>
          </v:shape>
          <o:OLEObject DrawAspect="Content" ObjectID="_18" ProgID="Equation.DSMT4" ShapeID="_x0000_i1042" Type="Embed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3" o:ole="" style="width:34.9pt;height:13.85pt" type="#_x0000_t75">
            <v:imagedata o:title="eqIdd77a133a845db1f2988d751145c4b37e" r:id="rId42"/>
          </v:shape>
          <o:OLEObject DrawAspect="Content" ObjectID="_19" ProgID="Equation.DSMT4" ShapeID="_x0000_i1043" Type="Embed" r:id="rId4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4" o:ole="" style="width:39.9pt;height:13.85pt" type="#_x0000_t75">
            <v:imagedata o:title="eqId1ba5d040216922f54d0bfb3498dae4b7" r:id="rId44"/>
          </v:shape>
          <o:OLEObject DrawAspect="Content" ObjectID="_20" ProgID="Equation.DSMT4" ShapeID="_x0000_i1044" Type="Embed" r:id="rId4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5" o:ole="" style="width:39.9pt;height:13.85pt" type="#_x0000_t75">
            <v:imagedata o:title="eqIddb373f24a72c429eacb7471ba0d0b7c5" r:id="rId46"/>
          </v:shape>
          <o:OLEObject DrawAspect="Content" ObjectID="_21" ProgID="Equation.DSMT4" ShapeID="_x0000_i1045" Type="Embed" r:id="rId4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补角的定义以及角的度分秒换算，正确理解补角的定义是解题的关键．根据补角的定义解答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6" o:ole="" style="width:63.15pt;height:13.85pt" type="#_x0000_t75">
            <v:imagedata o:title="eqId70eb553b536dcc822662d17e1855df31" r:id="rId36"/>
          </v:shape>
          <o:OLEObject DrawAspect="Content" ObjectID="_22" ProgID="Equation.DSMT4" ShapeID="_x0000_i1046" Type="Embed" r:id="rId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7" o:ole="" style="width:23.25pt;height:12.75pt" type="#_x0000_t75">
            <v:imagedata o:title="eqId3818a2c9919d358b4c3713396093822b" r:id="rId38"/>
          </v:shape>
          <o:OLEObject DrawAspect="Content" ObjectID="_23" ProgID="Equation.DSMT4" ShapeID="_x0000_i1047" Type="Embed" r:id="rId49"/>
        </w:object>
      </w:r>
      <w:r>
        <w:rPr>
          <w:rFonts w:ascii="宋体" w:cs="宋体" w:eastAsia="宋体" w:hAnsi="宋体"/>
          <w:color w:val="000000"/>
        </w:rPr>
        <w:t>的补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8" o:ole="" style="width:183pt;height:15.75pt" type="#_x0000_t75">
            <v:imagedata o:title="eqIde882e02a999abd5255dcae692582cc41" r:id="rId50"/>
          </v:shape>
          <o:OLEObject DrawAspect="Content" ObjectID="_24" ProgID="Equation.DSMT4" ShapeID="_x0000_i1048" Type="Embed" r:id="rId5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已知有理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9" o:ole="" style="width:20.25pt;height:15.75pt" type="#_x0000_t75">
            <v:imagedata o:title="eqId632244ea6931507f8656e1cc3437d392" r:id="rId52"/>
          </v:shape>
          <o:OLEObject DrawAspect="Content" ObjectID="_25" ProgID="Equation.DSMT4" ShapeID="_x0000_i1049" Type="Embed" r:id="rId53"/>
        </w:object>
      </w:r>
      <w:r>
        <w:rPr>
          <w:rFonts w:ascii="宋体" w:cs="宋体" w:eastAsia="宋体" w:hAnsi="宋体"/>
          <w:color w:val="000000"/>
        </w:rPr>
        <w:t>在数轴上的位置如图所示，则下列四个结论中正确的个数是（</w:t>
      </w:r>
      <w:r>
        <w:rPr>
          <w:rFonts w:ascii="Times New Roman" w:cs="Times New Roman" w:eastAsia="Times New Roman" w:hAnsi="Times New Roman"/>
          <w:color w:val="000000"/>
        </w:rPr>
        <w:t>       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76475" cy="400050"/>
            <wp:docPr descr="学科网(www.zxxk.com)--教育资源门户，提供试卷、教案、课件、论文、素材以及各类教学资源下载，还有大量而丰富的教学相关资讯！ fuzeLii1T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0" o:ole="" style="width:28.5pt;height:14pt" type="#_x0000_t75">
            <v:imagedata o:title="eqIdc6a46e678bf9d2df5ad4c782b3dc22f5" r:id="rId55"/>
          </v:shape>
          <o:OLEObject DrawAspect="Content" ObjectID="_26" ProgID="Equation.DSMT4" ShapeID="_x0000_i1050" Type="Embed" r:id="rId56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1" o:ole="" style="width:35.25pt;height:15pt" type="#_x0000_t75">
            <v:imagedata o:title="eqId25d60a700a5a306f650c0bb85c07d0fb" r:id="rId57"/>
          </v:shape>
          <o:OLEObject DrawAspect="Content" ObjectID="_27" ProgID="Equation.DSMT4" ShapeID="_x0000_i1051" Type="Embed" r:id="rId58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2" o:ole="" style="width:35.25pt;height:14.25pt" type="#_x0000_t75">
            <v:imagedata o:title="eqId11b630cbf972676833b1380c556bde8a" r:id="rId59"/>
          </v:shape>
          <o:OLEObject DrawAspect="Content" ObjectID="_28" ProgID="Equation.DSMT4" ShapeID="_x0000_i1052" Type="Embed" r:id="rId60"/>
        </w:object>
      </w:r>
      <w:r>
        <w:rPr>
          <w:rFonts w:ascii="宋体" w:cs="宋体" w:eastAsia="宋体" w:hAnsi="宋体"/>
          <w:color w:val="000000"/>
        </w:rPr>
        <w:t>；④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3" o:ole="" style="width:34pt;height:14.15pt" type="#_x0000_t75">
            <v:imagedata o:title="eqId94ed37ee7432002cd0e0978b2012e184" r:id="rId61"/>
          </v:shape>
          <o:OLEObject DrawAspect="Content" ObjectID="_29" ProgID="Equation.DSMT4" ShapeID="_x0000_i1053" Type="Embed" r:id="rId62"/>
        </w:objec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考查了数轴，及有理数运算法则，弄清数轴上点表示数的特征是解本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数轴上点的位置得出两个数的大小关系、正负情况、绝对值大小情况，再依据有理数的乘法法则、加法法则、去绝对值法则、除法法则判断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根据数轴上点的位置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4" o:ole="" style="width:75pt;height:13pt" type="#_x0000_t75">
            <v:imagedata o:title="eqIdb260448d783ce9044b4b0bed4a7cbe9b" r:id="rId63"/>
          </v:shape>
          <o:OLEObject DrawAspect="Content" ObjectID="_30" ProgID="Equation.DSMT4" ShapeID="_x0000_i1054" Type="Embed" r:id="rId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55" o:ole="" style="width:45.75pt;height:15.75pt" type="#_x0000_t75">
            <v:imagedata o:title="eqIdf20a41c28b3beedb7e0f6a5e1e19da73" r:id="rId65"/>
          </v:shape>
          <o:OLEObject DrawAspect="Content" ObjectID="_31" ProgID="Equation.DSMT4" ShapeID="_x0000_i1055" Type="Embed" r:id="rId6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6" o:ole="" style="width:35.25pt;height:14.25pt" type="#_x0000_t75">
            <v:imagedata o:title="eqId27ed70b7ae64fa8cdf89c7d18f5b5a3f" r:id="rId67"/>
          </v:shape>
          <o:OLEObject DrawAspect="Content" ObjectID="_32" ProgID="Equation.DSMT4" ShapeID="_x0000_i1056" Type="Embed" r:id="rId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7" o:ole="" style="width:34pt;height:14.15pt" type="#_x0000_t75">
            <v:imagedata o:title="eqId94ed37ee7432002cd0e0978b2012e184" r:id="rId61"/>
          </v:shape>
          <o:OLEObject DrawAspect="Content" ObjectID="_33" ProgID="Equation.DSMT4" ShapeID="_x0000_i1057" Type="Embed" r:id="rId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①②④正确，③错误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结论中正确的个数是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若方程</w:t>
      </w:r>
      <w:r>
        <w:rPr>
          <w:rFonts w:ascii="Times New Roman" w:cs="Times New Roman" w:eastAsia="Times New Roman" w:hAnsi="Times New Roman"/>
          <w:color w:val="000000"/>
        </w:rPr>
        <w:t>4x﹣1=3x+1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2m+x=1</w:t>
      </w:r>
      <w:r>
        <w:rPr>
          <w:rFonts w:ascii="宋体" w:cs="宋体" w:eastAsia="宋体" w:hAnsi="宋体"/>
          <w:color w:val="000000"/>
        </w:rPr>
        <w:t>的解相同，则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为（</w:t>
      </w:r>
      <w:r>
        <w:rPr>
          <w:rFonts w:ascii="Times New Roman" w:cs="Times New Roman" w:eastAsia="Times New Roman" w:hAnsi="Times New Roman"/>
          <w:color w:val="000000"/>
        </w:rPr>
        <w:t xml:space="preserve">   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18716551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70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cs="Times New Roman" w:eastAsia="Times New Roman" w:hAnsi="Times New Roman"/>
          <w:color w:val="000000"/>
        </w:rPr>
        <w:t>﹣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-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8" o:ole="" style="width:10.5pt;height:21pt" type="#_x0000_t75">
            <v:imagedata o:title="eqIdf89eef3148f2d4d09379767b4af69132" r:id="rId71"/>
          </v:shape>
          <o:OLEObject DrawAspect="Content" ObjectID="_34" ProgID="Equation.DSMT4" ShapeID="_x0000_i1058" Type="Embed" r:id="rId7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9" o:ole="" style="width:12pt;height:31pt" type="#_x0000_t75">
            <v:imagedata o:title="eqIda4b8503f4706b8321e4e79a87eadea84" r:id="rId33"/>
          </v:shape>
          <o:OLEObject DrawAspect="Content" ObjectID="_35" ProgID="Equation.DSMT4" ShapeID="_x0000_i1059" Type="Embed" r:id="rId7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求出方程</w:t>
      </w:r>
      <w:r>
        <w:rPr>
          <w:rFonts w:ascii="Times New Roman" w:cs="Times New Roman" w:eastAsia="Times New Roman" w:hAnsi="Times New Roman"/>
          <w:color w:val="000000"/>
        </w:rPr>
        <w:t>4x﹣1=3x+1</w:t>
      </w:r>
      <w:r>
        <w:rPr>
          <w:rFonts w:ascii="宋体" w:cs="宋体" w:eastAsia="宋体" w:hAnsi="宋体"/>
          <w:color w:val="000000"/>
        </w:rPr>
        <w:t>的解，然后代入方程</w:t>
      </w:r>
      <w:r>
        <w:rPr>
          <w:rFonts w:ascii="Times New Roman" w:cs="Times New Roman" w:eastAsia="Times New Roman" w:hAnsi="Times New Roman"/>
          <w:color w:val="000000"/>
        </w:rPr>
        <w:t>2m+x=1</w:t>
      </w:r>
      <w:r>
        <w:rPr>
          <w:rFonts w:ascii="宋体" w:cs="宋体" w:eastAsia="宋体" w:hAnsi="宋体"/>
          <w:color w:val="000000"/>
        </w:rPr>
        <w:t>求得</w: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的值即可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18716551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68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Times New Roman" w:cs="Times New Roman" w:eastAsia="Times New Roman" w:hAnsi="Times New Roman"/>
          <w:color w:val="000000"/>
        </w:rPr>
        <w:t>4x﹣1=3x+1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：</w:t>
      </w:r>
      <w:r>
        <w:rPr>
          <w:rFonts w:ascii="Times New Roman" w:cs="Times New Roman" w:eastAsia="Times New Roman" w:hAnsi="Times New Roman"/>
          <w:color w:val="000000"/>
        </w:rPr>
        <w:t>4x﹣3x=1+1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合并同类项：</w:t>
      </w:r>
      <w:r>
        <w:rPr>
          <w:rFonts w:ascii="Times New Roman" w:cs="Times New Roman" w:eastAsia="Times New Roman" w:hAnsi="Times New Roman"/>
          <w:color w:val="000000"/>
        </w:rPr>
        <w:t>x=2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rPr>
          <w:rFonts w:ascii="Times New Roman" w:cs="Times New Roman" w:eastAsia="Times New Roman" w:hAnsi="Times New Roman"/>
          <w:color w:val="000000"/>
        </w:rPr>
        <w:t>x=2</w:t>
      </w:r>
      <w:r>
        <w:rPr>
          <w:rFonts w:ascii="宋体" w:cs="宋体" w:eastAsia="宋体" w:hAnsi="宋体"/>
          <w:color w:val="000000"/>
        </w:rPr>
        <w:t>代入</w:t>
      </w:r>
      <w:r>
        <w:rPr>
          <w:rFonts w:ascii="Times New Roman" w:cs="Times New Roman" w:eastAsia="Times New Roman" w:hAnsi="Times New Roman"/>
          <w:color w:val="000000"/>
        </w:rPr>
        <w:t>2m+x=1</w:t>
      </w:r>
      <w:r>
        <w:rPr>
          <w:rFonts w:ascii="宋体" w:cs="宋体" w:eastAsia="宋体" w:hAnsi="宋体"/>
          <w:color w:val="000000"/>
        </w:rPr>
        <w:t>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2m+2=1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rPr>
          <w:rFonts w:ascii="Times New Roman" w:cs="Times New Roman" w:eastAsia="Times New Roman" w:hAnsi="Times New Roman"/>
          <w:color w:val="000000"/>
        </w:rPr>
        <w:t>m=﹣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0" o:ole="" style="width:12pt;height:30.75pt" type="#_x0000_t75">
            <v:imagedata o:title="eqId8eff998d034284391ca064755fa6bf1b" r:id="rId75"/>
          </v:shape>
          <o:OLEObject DrawAspect="Content" ObjectID="_36" ProgID="Equation.DSMT4" ShapeID="_x0000_i1060" Type="Embed" r:id="rId76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解一元一次方程，解此题的关键在于熟练掌握解一元一次方程的步骤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数学课上，老师在讲《多项式的加减》这一节时，老师利用多媒体投影将小高的作业投影到白板上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1" o:ole="" style="width:172.3pt;height:22.45pt" type="#_x0000_t75">
            <v:imagedata o:title="eqId72c1ff8c1b9e6631fa3177897816c2c7" r:id="rId77"/>
          </v:shape>
          <o:OLEObject DrawAspect="Content" ObjectID="_37" ProgID="Equation.DSMT4" ShapeID="_x0000_i1061" Type="Embed" r:id="rId78"/>
        </w:object>
      </w:r>
      <w:r>
        <w:rPr>
          <w:rFonts w:ascii="宋体" w:cs="宋体" w:eastAsia="宋体" w:hAnsi="宋体"/>
          <w:color w:val="000000"/>
        </w:rPr>
        <w:t>，其中</w:t>
      </w:r>
      <w:r>
        <w:rPr>
          <w:rFonts w:ascii="Times New Roman" w:cs="Times New Roman" w:eastAsia="Times New Roman" w:hAnsi="Times New Roman"/>
          <w:color w:val="000000"/>
        </w:rPr>
        <w:t>★</w:t>
      </w:r>
      <w:r>
        <w:rPr>
          <w:rFonts w:ascii="宋体" w:cs="宋体" w:eastAsia="宋体" w:hAnsi="宋体"/>
          <w:color w:val="000000"/>
        </w:rPr>
        <w:t>代替的地方被钢笔墨水弄脏了，那么</w:t>
      </w:r>
      <w:r>
        <w:rPr>
          <w:rFonts w:ascii="Times New Roman" w:cs="Times New Roman" w:eastAsia="Times New Roman" w:hAnsi="Times New Roman"/>
          <w:color w:val="000000"/>
        </w:rPr>
        <w:t>★</w:t>
      </w:r>
      <w:r>
        <w:rPr>
          <w:rFonts w:ascii="宋体" w:cs="宋体" w:eastAsia="宋体" w:hAnsi="宋体"/>
          <w:color w:val="000000"/>
        </w:rPr>
        <w:t>对应的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2" o:ole="" style="width:24.75pt;height:15pt" type="#_x0000_t75">
            <v:imagedata o:title="eqId1a0177ec2d4d36f584ed50f19e1fbd27" r:id="rId79"/>
          </v:shape>
          <o:OLEObject DrawAspect="Content" ObjectID="_38" ProgID="Equation.DSMT4" ShapeID="_x0000_i1062" Type="Embed" r:id="rId8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3" o:ole="" style="width:18.75pt;height:15pt" type="#_x0000_t75">
            <v:imagedata o:title="eqId00290514fdb4c42b2790ddf3229bcca3" r:id="rId81"/>
          </v:shape>
          <o:OLEObject DrawAspect="Content" ObjectID="_39" ProgID="Equation.DSMT4" ShapeID="_x0000_i1063" Type="Embed" r:id="rId8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4" o:ole="" style="width:22pt;height:13pt" type="#_x0000_t75">
            <v:imagedata o:title="eqIdc65b67db9f5dd1bcf91966fc47d51a2d" r:id="rId83"/>
          </v:shape>
          <o:OLEObject DrawAspect="Content" ObjectID="_40" ProgID="Equation.DSMT4" ShapeID="_x0000_i1064" Type="Embed" r:id="rId8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5" o:ole="" style="width:15.4pt;height:13.15pt" type="#_x0000_t75">
            <v:imagedata o:title="eqId6f29d5f376c75c41ae6af0c8a8565449" r:id="rId85"/>
          </v:shape>
          <o:OLEObject DrawAspect="Content" ObjectID="_41" ProgID="Equation.DSMT4" ShapeID="_x0000_i1065" Type="Embed" r:id="rId8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根据题意列出代数式，再根据整式加减运算法则计算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6" o:ole="" style="width:172.3pt;height:22.45pt" type="#_x0000_t75">
            <v:imagedata o:title="eqId72c1ff8c1b9e6631fa3177897816c2c7" r:id="rId77"/>
          </v:shape>
          <o:OLEObject DrawAspect="Content" ObjectID="_42" ProgID="Equation.DSMT4" ShapeID="_x0000_i1066" Type="Embed" r:id="rId8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7" o:ole="" style="width:342pt;height:21.75pt" type="#_x0000_t75">
            <v:imagedata o:title="eqIde0cb5fc34b6ebb73c17b8be9215485ef" r:id="rId88"/>
          </v:shape>
          <o:OLEObject DrawAspect="Content" ObjectID="_43" ProgID="Equation.DSMT4" ShapeID="_x0000_i1067" Type="Embed" r:id="rId8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整式的加减等知识点，熟练加减运算法则是解本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我国古代问题：以绳测井，若将绳三折测之，绳多四尺；若将绳四折测之，绳多一尺．绳长、井深各几何？这段话的意思是：用绳子量井深，把绳三折来量，井外余绳四尺；把绳四折来量，井外余绳一尺．绳长、井深各几尺？若设井深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尺，则下面所列方程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8" o:ole="" style="width:92.25pt;height:20.25pt" type="#_x0000_t75">
            <v:imagedata o:title="eqId89e5be57e0abeaa76025132eb618a65f" r:id="rId90"/>
          </v:shape>
          <o:OLEObject DrawAspect="Content" ObjectID="_44" ProgID="Equation.DSMT4" ShapeID="_x0000_i1068" Type="Embed" r:id="rId9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9" o:ole="" style="width:71.25pt;height:14.25pt" type="#_x0000_t75">
            <v:imagedata o:title="eqIdf180d67095d5c59fca42cc7267803b2a" r:id="rId92"/>
          </v:shape>
          <o:OLEObject DrawAspect="Content" ObjectID="_45" ProgID="Equation.DSMT4" ShapeID="_x0000_i1069" Type="Embed" r:id="rId93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0" o:ole="" style="width:90.6pt;height:20.4pt" type="#_x0000_t75">
            <v:imagedata o:title="eqId3357b932a1bc126a820e8d9f94904127" r:id="rId94"/>
          </v:shape>
          <o:OLEObject DrawAspect="Content" ObjectID="_46" ProgID="Equation.DSMT4" ShapeID="_x0000_i1070" Type="Embed" r:id="rId9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1" o:ole="" style="width:69.6pt;height:14.4pt" type="#_x0000_t75">
            <v:imagedata o:title="eqId117ead01a2741101152e20fb452cc728" r:id="rId96"/>
          </v:shape>
          <o:OLEObject DrawAspect="Content" ObjectID="_47" ProgID="Equation.DSMT4" ShapeID="_x0000_i1071" Type="Embed" r:id="rId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设井深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尺，则绳子长度可以表示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2" o:ole="" style="width:42pt;height:20.25pt" type="#_x0000_t75">
            <v:imagedata o:title="eqId15d794ababa0070ed0d1e0111244cad0" r:id="rId98"/>
          </v:shape>
          <o:OLEObject DrawAspect="Content" ObjectID="_48" ProgID="Equation.DSMT4" ShapeID="_x0000_i1072" Type="Embed" r:id="rId99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3" o:ole="" style="width:41.25pt;height:20.25pt" type="#_x0000_t75">
            <v:imagedata o:title="eqId9a35378f7bcc0f5b1be6bef39988ab92" r:id="rId100"/>
          </v:shape>
          <o:OLEObject DrawAspect="Content" ObjectID="_49" ProgID="Equation.DSMT4" ShapeID="_x0000_i1073" Type="Embed" r:id="rId101"/>
        </w:object>
      </w:r>
      <w:r>
        <w:rPr>
          <w:rFonts w:ascii="宋体" w:cs="宋体" w:eastAsia="宋体" w:hAnsi="宋体"/>
          <w:color w:val="000000"/>
        </w:rPr>
        <w:t>，依题意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井深为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尺，依题意得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4" o:ole="" style="width:92.25pt;height:20.25pt" type="#_x0000_t75">
            <v:imagedata o:title="eqIdea68a7c73ce5317b3d3f3fb1a35ad064" r:id="rId102"/>
          </v:shape>
          <o:OLEObject DrawAspect="Content" ObjectID="_50" ProgID="Equation.DSMT4" ShapeID="_x0000_i1074" Type="Embed" r:id="rId10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一元一次方程的应用，根据题意列出方程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把一长方形纸片</w:t>
      </w:r>
      <w:r>
        <w:rPr>
          <w:rFonts w:ascii="Times New Roman" w:cs="Times New Roman" w:eastAsia="Times New Roman" w:hAnsi="Times New Roman"/>
          <w:i/>
          <w:color w:val="000000"/>
        </w:rPr>
        <w:t>ABCD</w:t>
      </w:r>
      <w:r>
        <w:rPr>
          <w:rFonts w:ascii="宋体" w:cs="宋体" w:eastAsia="宋体" w:hAnsi="宋体"/>
          <w:color w:val="000000"/>
        </w:rPr>
        <w:t>的一角沿</w:t>
      </w:r>
      <w:r>
        <w:rPr>
          <w:rFonts w:ascii="Times New Roman" w:cs="Times New Roman" w:eastAsia="Times New Roman" w:hAnsi="Times New Roman"/>
          <w:i/>
          <w:color w:val="000000"/>
        </w:rPr>
        <w:t>AE</w:t>
      </w:r>
      <w:r>
        <w:rPr>
          <w:rFonts w:ascii="宋体" w:cs="宋体" w:eastAsia="宋体" w:hAnsi="宋体"/>
          <w:color w:val="000000"/>
        </w:rPr>
        <w:t>折叠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对应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5" o:ole="" style="width:13.95pt;height:12pt" type="#_x0000_t75">
            <v:imagedata o:title="eqIde5b3bd5e6bc2a0a277d279bb01af9584" r:id="rId104"/>
          </v:shape>
          <o:OLEObject DrawAspect="Content" ObjectID="_51" ProgID="Equation.DSMT4" ShapeID="_x0000_i1075" Type="Embed" r:id="rId105"/>
        </w:object>
      </w:r>
      <w:r>
        <w:rPr>
          <w:rFonts w:ascii="宋体" w:cs="宋体" w:eastAsia="宋体" w:hAnsi="宋体"/>
          <w:color w:val="000000"/>
        </w:rPr>
        <w:t>落在</w:t>
      </w:r>
      <w:r>
        <w:rPr>
          <w:rFonts w:ascii="Times New Roman" w:cs="Times New Roman" w:eastAsia="Times New Roman" w:hAnsi="Times New Roman"/>
          <w:color w:val="000000"/>
        </w:rPr>
        <w:t>∠</w:t>
      </w:r>
      <w:r>
        <w:rPr>
          <w:rFonts w:ascii="Times New Roman" w:cs="Times New Roman" w:eastAsia="Times New Roman" w:hAnsi="Times New Roman"/>
          <w:i/>
          <w:color w:val="000000"/>
        </w:rPr>
        <w:t>BAC</w:t>
      </w:r>
      <w:r>
        <w:rPr>
          <w:rFonts w:ascii="宋体" w:cs="宋体" w:eastAsia="宋体" w:hAnsi="宋体"/>
          <w:color w:val="000000"/>
        </w:rPr>
        <w:t>内部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6" o:ole="" style="width:90.25pt;height:13.95pt" type="#_x0000_t75">
            <v:imagedata o:title="eqId48648477a1a5ae93408d004dc376cf9a" r:id="rId106"/>
          </v:shape>
          <o:OLEObject DrawAspect="Content" ObjectID="_52" ProgID="Equation.DSMT4" ShapeID="_x0000_i1076" Type="Embed" r:id="rId107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7" o:ole="" style="width:66.95pt;height:13.75pt" type="#_x0000_t75">
            <v:imagedata o:title="eqId55d5e9ed30d27906a32f2733ee41b148" r:id="rId108"/>
          </v:shape>
          <o:OLEObject DrawAspect="Content" ObjectID="_53" ProgID="Equation.DSMT4" ShapeID="_x0000_i1077" Type="Embed" r:id="rId109"/>
        </w:objec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color w:val="000000"/>
        </w:rPr>
        <w:t>∠</w:t>
      </w:r>
      <w:r>
        <w:rPr>
          <w:rFonts w:ascii="Times New Roman" w:cs="Times New Roman" w:eastAsia="Times New Roman" w:hAnsi="Times New Roman"/>
          <w:i/>
          <w:color w:val="000000"/>
        </w:rPr>
        <w:t>DAE</w:t>
      </w:r>
      <w:r>
        <w:rPr>
          <w:rFonts w:ascii="宋体" w:cs="宋体" w:eastAsia="宋体" w:hAnsi="宋体"/>
          <w:color w:val="000000"/>
        </w:rPr>
        <w:t>的度数为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33500" cy="914400"/>
            <wp:docPr descr="学科网(www.zxxk.com)--教育资源门户，提供试卷、教案、课件、论文、素材以及各类教学资源下载，还有大量而丰富的教学相关资讯！ fuzeLii1T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2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4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9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5°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由折叠的性质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8" o:ole="" style="width:84pt;height:12.75pt" type="#_x0000_t75">
            <v:imagedata o:title="eqId97d25c0183c093f434e924830d5a20e0" r:id="rId111"/>
          </v:shape>
          <o:OLEObject DrawAspect="Content" ObjectID="_54" ProgID="Equation.DSMT4" ShapeID="_x0000_i1078" Type="Embed" r:id="rId112"/>
        </w:object>
      </w:r>
      <w:r>
        <w:rPr>
          <w:rFonts w:ascii="宋体" w:cs="宋体" w:eastAsia="宋体" w:hAnsi="宋体"/>
          <w:color w:val="000000"/>
        </w:rPr>
        <w:t>，由长方形的性质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9" o:ole="" style="width:157.2pt;height:13.8pt" type="#_x0000_t75">
            <v:imagedata o:title="eqIde2ae2b0106343334855e58c5eb42db76" r:id="rId113"/>
          </v:shape>
          <o:OLEObject DrawAspect="Content" ObjectID="_55" ProgID="Equation.DSMT4" ShapeID="_x0000_i1079" Type="Embed" r:id="rId114"/>
        </w:object>
      </w:r>
      <w:r>
        <w:rPr>
          <w:rFonts w:ascii="宋体" w:cs="宋体" w:eastAsia="宋体" w:hAnsi="宋体"/>
          <w:color w:val="000000"/>
        </w:rPr>
        <w:t>，根据角的和差倍分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0" o:ole="" style="width:118.8pt;height:13.8pt" type="#_x0000_t75">
            <v:imagedata o:title="eqIde04a3c741988d30839637bc33f4f0bbb" r:id="rId115"/>
          </v:shape>
          <o:OLEObject DrawAspect="Content" ObjectID="_56" ProgID="Equation.DSMT4" ShapeID="_x0000_i1080" Type="Embed" r:id="rId116"/>
        </w:object>
      </w:r>
      <w:r>
        <w:rPr>
          <w:rFonts w:ascii="宋体" w:cs="宋体" w:eastAsia="宋体" w:hAnsi="宋体"/>
          <w:color w:val="000000"/>
        </w:rPr>
        <w:t>，整理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1" o:ole="" style="width:172.2pt;height:16.2pt" type="#_x0000_t75">
            <v:imagedata o:title="eqIdc9c749ddc00f5826b88975b482826e0a" r:id="rId117"/>
          </v:shape>
          <o:OLEObject DrawAspect="Content" ObjectID="_57" ProgID="Equation.DSMT4" ShapeID="_x0000_i1081" Type="Embed" r:id="rId118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，最后根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2" o:ole="" style="width:280.8pt;height:13.8pt" type="#_x0000_t75">
            <v:imagedata o:title="eqId82d756d7f926d4268832e6e292e89141" r:id="rId119"/>
          </v:shape>
          <o:OLEObject DrawAspect="Content" ObjectID="_58" ProgID="Equation.DSMT4" ShapeID="_x0000_i1082" Type="Embed" r:id="rId120"/>
        </w:object>
      </w:r>
      <w:r>
        <w:rPr>
          <w:rFonts w:ascii="宋体" w:cs="宋体" w:eastAsia="宋体" w:hAnsi="宋体"/>
          <w:color w:val="000000"/>
        </w:rPr>
        <w:t>解题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3" o:ole="" style="width:11pt;height:10pt" type="#_x0000_t75">
            <v:imagedata o:title="eqId16f3d198e76391779fa3badc848c8ac8" r:id="rId121"/>
          </v:shape>
          <o:OLEObject DrawAspect="Content" ObjectID="_59" ProgID="Equation.DSMT4" ShapeID="_x0000_i1083" Type="Embed" r:id="rId122"/>
        </w:object>
      </w:r>
      <w:r>
        <w:rPr>
          <w:rFonts w:ascii="宋体" w:cs="宋体" w:eastAsia="宋体" w:hAnsi="宋体"/>
          <w:color w:val="000000"/>
        </w:rPr>
        <w:t>折叠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4" o:ole="" style="width:94.2pt;height:13.2pt" type="#_x0000_t75">
            <v:imagedata o:title="eqId77b4fcfe886845e8c0515ce0f332ed0e" r:id="rId123"/>
          </v:shape>
          <o:OLEObject DrawAspect="Content" ObjectID="_60" ProgID="Equation.DSMT4" ShapeID="_x0000_i1084" Type="Embed" r:id="rId12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5" o:ole="" style="width:41pt;height:13pt" type="#_x0000_t75">
            <v:imagedata o:title="eqId54afc6557fc345954557970e26c53596" r:id="rId125"/>
          </v:shape>
          <o:OLEObject DrawAspect="Content" ObjectID="_61" ProgID="Equation.DSMT4" ShapeID="_x0000_i1085" Type="Embed" r:id="rId126"/>
        </w:object>
      </w:r>
      <w:r>
        <w:rPr>
          <w:rFonts w:ascii="宋体" w:cs="宋体" w:eastAsia="宋体" w:hAnsi="宋体"/>
          <w:color w:val="000000"/>
        </w:rPr>
        <w:t>是矩形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6" o:ole="" style="width:59.25pt;height:12.75pt" type="#_x0000_t75">
            <v:imagedata o:title="eqIdcf78c9f6165be233f8b03f90d07e8e49" r:id="rId127"/>
          </v:shape>
          <o:OLEObject DrawAspect="Content" ObjectID="_62" ProgID="Equation.DSMT4" ShapeID="_x0000_i1086" Type="Embed" r:id="rId1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7" o:ole="" style="width:166.2pt;height:13.8pt" type="#_x0000_t75">
            <v:imagedata o:title="eqIde7952cf10d3a2541242f74ceb5cc509f" r:id="rId129"/>
          </v:shape>
          <o:OLEObject DrawAspect="Content" ObjectID="_63" ProgID="Equation.DSMT4" ShapeID="_x0000_i1087" Type="Embed" r:id="rId13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8" o:ole="" style="width:129pt;height:13.8pt" type="#_x0000_t75">
            <v:imagedata o:title="eqId1c6e5201867d0a1ce598ad96d6be209c" r:id="rId131"/>
          </v:shape>
          <o:OLEObject DrawAspect="Content" ObjectID="_64" ProgID="Equation.DSMT4" ShapeID="_x0000_i1088" Type="Embed" r:id="rId1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9" o:ole="" style="width:181.2pt;height:16.2pt" type="#_x0000_t75">
            <v:imagedata o:title="eqIdb312e0dc6fc8899d73e558e6065ab307" r:id="rId133"/>
          </v:shape>
          <o:OLEObject DrawAspect="Content" ObjectID="_65" ProgID="Equation.DSMT4" ShapeID="_x0000_i1089" Type="Embed" r:id="rId1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0" o:ole="" style="width:168pt;height:16.2pt" type="#_x0000_t75">
            <v:imagedata o:title="eqId7d6ddb2aa5585fbcf6c2de46d554abbe" r:id="rId135"/>
          </v:shape>
          <o:OLEObject DrawAspect="Content" ObjectID="_66" ProgID="Equation.DSMT4" ShapeID="_x0000_i1090" Type="Embed" r:id="rId1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1" o:ole="" style="width:169.2pt;height:16.2pt" type="#_x0000_t75">
            <v:imagedata o:title="eqId5def574dff63cacfbb1a20677dc9d2cc" r:id="rId137"/>
          </v:shape>
          <o:OLEObject DrawAspect="Content" ObjectID="_67" ProgID="Equation.DSMT4" ShapeID="_x0000_i1091" Type="Embed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2" o:ole="" style="width:109.2pt;height:13.8pt" type="#_x0000_t75">
            <v:imagedata o:title="eqId758aeabba7633e7d1dfaaa72f5a416cd" r:id="rId139"/>
          </v:shape>
          <o:OLEObject DrawAspect="Content" ObjectID="_68" ProgID="Equation.DSMT4" ShapeID="_x0000_i1092" Type="Embed" r:id="rId14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3" o:ole="" style="width:76.2pt;height:13.2pt" type="#_x0000_t75">
            <v:imagedata o:title="eqId469ff7d9d9550045f4a5ec7cf001d153" r:id="rId141"/>
          </v:shape>
          <o:OLEObject DrawAspect="Content" ObjectID="_69" ProgID="Equation.DSMT4" ShapeID="_x0000_i1093" Type="Embed" r:id="rId14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4" o:ole="" style="width:378pt;height:13.8pt" type="#_x0000_t75">
            <v:imagedata o:title="eqId0b5545fee0eac03ccc5215850603dbda" r:id="rId143"/>
          </v:shape>
          <o:OLEObject DrawAspect="Content" ObjectID="_70" ProgID="Equation.DSMT4" ShapeID="_x0000_i1094" Type="Embed" r:id="rId14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5" o:ole="" style="width:76.2pt;height:13.8pt" type="#_x0000_t75">
            <v:imagedata o:title="eqId96454c5674fde4905003c05e94171c0d" r:id="rId145"/>
          </v:shape>
          <o:OLEObject DrawAspect="Content" ObjectID="_71" ProgID="Equation.DSMT4" ShapeID="_x0000_i1095" Type="Embed" r:id="rId1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角的计算、折叠性质、数形结合思想等知识，是重要考点，掌握相关知识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若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6" o:ole="" style="width:9pt;height:9.75pt" type="#_x0000_t75">
            <v:imagedata o:title="eqId81dea63b8ce3e51adf66cf7b9982a248" r:id="rId147"/>
          </v:shape>
          <o:OLEObject DrawAspect="Content" ObjectID="_72" ProgID="Equation.DSMT4" ShapeID="_x0000_i1096" Type="Embed" r:id="rId148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7" o:ole="" style="width:73pt;height:13.95pt;mso-position-horizontal-relative:page;mso-position-vertical-relative:page;mso-wrap-style:square" type="#_x0000_t75">
            <v:imagedata o:title="eqId9e0fd93a3bd9b16d3d38109f2d2ffc35" r:id="rId149"/>
          </v:shape>
          <o:OLEObject DrawAspect="Content" ObjectID="_73" ProgID="Equation.DSMT4" ShapeID="_x0000_i1097" Type="Embed" r:id="rId150"/>
        </w:object>
      </w:r>
      <w:r>
        <w:rPr>
          <w:rFonts w:ascii="宋体" w:cs="宋体" w:eastAsia="宋体" w:hAnsi="宋体"/>
          <w:color w:val="000000"/>
        </w:rPr>
        <w:t>的解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8" o:ole="" style="width:28pt;height:14pt" type="#_x0000_t75">
            <v:imagedata o:title="eqId707ea658f3a9359f5740d5aab48f7948" r:id="rId151"/>
          </v:shape>
          <o:OLEObject DrawAspect="Content" ObjectID="_74" ProgID="Equation.DSMT4" ShapeID="_x0000_i1098" Type="Embed" r:id="rId152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9" o:ole="" style="width:10pt;height:11pt" type="#_x0000_t75">
            <v:imagedata o:title="eqId0a6936d370d6a238a608ca56f87198de" r:id="rId153"/>
          </v:shape>
          <o:OLEObject DrawAspect="Content" ObjectID="_75" ProgID="Equation.DSMT4" ShapeID="_x0000_i1099" Type="Embed" r:id="rId154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0" o:ole="" style="width:16.15pt;height:14.1pt" type="#_x0000_t75">
            <v:imagedata o:title="eqIdd13ce3ebd1112220c639562739f1f9d1" r:id="rId155"/>
          </v:shape>
          <o:OLEObject DrawAspect="Content" ObjectID="_76" ProgID="Equation.DSMT4" ShapeID="_x0000_i1100" Type="Embed" r:id="rId15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一元一次方程的解、解一元一次方程，熟练掌握方程的解法是解题关键．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1" o:ole="" style="width:28pt;height:14pt" type="#_x0000_t75">
            <v:imagedata o:title="eqId707ea658f3a9359f5740d5aab48f7948" r:id="rId151"/>
          </v:shape>
          <o:OLEObject DrawAspect="Content" ObjectID="_77" ProgID="Equation.DSMT4" ShapeID="_x0000_i1101" Type="Embed" r:id="rId157"/>
        </w:object>
      </w:r>
      <w:r>
        <w:rPr>
          <w:rFonts w:ascii="宋体" w:cs="宋体" w:eastAsia="宋体" w:hAnsi="宋体"/>
          <w:color w:val="000000"/>
        </w:rPr>
        <w:t>代入方程可得一个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2" o:ole="" style="width:10pt;height:11pt" type="#_x0000_t75">
            <v:imagedata o:title="eqId0a6936d370d6a238a608ca56f87198de" r:id="rId153"/>
          </v:shape>
          <o:OLEObject DrawAspect="Content" ObjectID="_78" ProgID="Equation.DSMT4" ShapeID="_x0000_i1102" Type="Embed" r:id="rId158"/>
        </w:object>
      </w:r>
      <w:r>
        <w:rPr>
          <w:rFonts w:ascii="宋体" w:cs="宋体" w:eastAsia="宋体" w:hAnsi="宋体"/>
          <w:color w:val="000000"/>
        </w:rPr>
        <w:t>的一元一次方程，解方程即可得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3" o:ole="" style="width:9pt;height:9.75pt" type="#_x0000_t75">
            <v:imagedata o:title="eqId81dea63b8ce3e51adf66cf7b9982a248" r:id="rId147"/>
          </v:shape>
          <o:OLEObject DrawAspect="Content" ObjectID="_79" ProgID="Equation.DSMT4" ShapeID="_x0000_i1103" Type="Embed" r:id="rId159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4" o:ole="" style="width:73pt;height:13.95pt;mso-position-horizontal-relative:page;mso-position-vertical-relative:page;mso-wrap-style:square" type="#_x0000_t75">
            <v:imagedata o:title="eqId9e0fd93a3bd9b16d3d38109f2d2ffc35" r:id="rId149"/>
          </v:shape>
          <o:OLEObject DrawAspect="Content" ObjectID="_80" ProgID="Equation.DSMT4" ShapeID="_x0000_i1104" Type="Embed" r:id="rId160"/>
        </w:object>
      </w:r>
      <w:r>
        <w:rPr>
          <w:rFonts w:ascii="宋体" w:cs="宋体" w:eastAsia="宋体" w:hAnsi="宋体"/>
          <w:color w:val="000000"/>
        </w:rPr>
        <w:t>的解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5" o:ole="" style="width:28pt;height:14pt" type="#_x0000_t75">
            <v:imagedata o:title="eqId707ea658f3a9359f5740d5aab48f7948" r:id="rId151"/>
          </v:shape>
          <o:OLEObject DrawAspect="Content" ObjectID="_81" ProgID="Equation.DSMT4" ShapeID="_x0000_i1105" Type="Embed" r:id="rId1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6" o:ole="" style="width:90.75pt;height:14.25pt" type="#_x0000_t75">
            <v:imagedata o:title="eqId843f4b7c124974ae8ecc4b0766c84136" r:id="rId162"/>
          </v:shape>
          <o:OLEObject DrawAspect="Content" ObjectID="_82" ProgID="Equation.DSMT4" ShapeID="_x0000_i1106" Type="Embed" r:id="rId16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7" o:ole="" style="width:34pt;height:14.15pt" type="#_x0000_t75">
            <v:imagedata o:title="eqIdb9a81e971f501d78f5560c0c3d42f0f6" r:id="rId164"/>
          </v:shape>
          <o:OLEObject DrawAspect="Content" ObjectID="_83" ProgID="Equation.DSMT4" ShapeID="_x0000_i1107" Type="Embed" r:id="rId16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8" o:ole="" style="width:16.15pt;height:14.1pt" type="#_x0000_t75">
            <v:imagedata o:title="eqIdd13ce3ebd1112220c639562739f1f9d1" r:id="rId155"/>
          </v:shape>
          <o:OLEObject DrawAspect="Content" ObjectID="_84" ProgID="Equation.DSMT4" ShapeID="_x0000_i1108" Type="Embed" r:id="rId16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9" o:ole="" style="width:31.95pt;height:18pt" type="#_x0000_t75">
            <v:imagedata o:title="eqIda7e685a0f641ad6aa6344c039917c003" r:id="rId167"/>
          </v:shape>
          <o:OLEObject DrawAspect="Content" ObjectID="_85" ProgID="Equation.DSMT4" ShapeID="_x0000_i1109" Type="Embed" r:id="rId168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0" o:ole="" style="width:30pt;height:18pt" type="#_x0000_t75">
            <v:imagedata o:title="eqIdf5db2f841fd7cea1376bf0b977960a13" r:id="rId169"/>
          </v:shape>
          <o:OLEObject DrawAspect="Content" ObjectID="_86" ProgID="Equation.DSMT4" ShapeID="_x0000_i1110" Type="Embed" r:id="rId170"/>
        </w:object>
      </w:r>
      <w:r>
        <w:rPr>
          <w:rFonts w:ascii="宋体" w:cs="宋体" w:eastAsia="宋体" w:hAnsi="宋体"/>
          <w:color w:val="000000"/>
        </w:rPr>
        <w:t>是同类项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1" o:ole="" style="width:36pt;height:14.25pt" type="#_x0000_t75">
            <v:imagedata o:title="eqId55db12bc9a3b7bd2e6decaaea6ba387e" r:id="rId171"/>
          </v:shape>
          <o:OLEObject DrawAspect="Content" ObjectID="_87" ProgID="Equation.DSMT4" ShapeID="_x0000_i1111" Type="Embed" r:id="rId172"/>
        </w:object>
      </w:r>
      <w:r>
        <w:rPr>
          <w:rFonts w:ascii="宋体" w:cs="宋体" w:eastAsia="宋体" w:hAnsi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同类项的定义求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，进而可求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2" o:ole="" style="width:29.25pt;height:12pt" type="#_x0000_t75">
            <v:imagedata o:title="eqId8fd1f0ace9ca0b79929e73af6c201c2e" r:id="rId173"/>
          </v:shape>
          <o:OLEObject DrawAspect="Content" ObjectID="_88" ProgID="Equation.DSMT4" ShapeID="_x0000_i1112" Type="Embed" r:id="rId17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3" o:ole="" style="width:31.95pt;height:18pt" type="#_x0000_t75">
            <v:imagedata o:title="eqIda7e685a0f641ad6aa6344c039917c003" r:id="rId167"/>
          </v:shape>
          <o:OLEObject DrawAspect="Content" ObjectID="_89" ProgID="Equation.DSMT4" ShapeID="_x0000_i1113" Type="Embed" r:id="rId175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4" o:ole="" style="width:30pt;height:18pt" type="#_x0000_t75">
            <v:imagedata o:title="eqIdf5db2f841fd7cea1376bf0b977960a13" r:id="rId169"/>
          </v:shape>
          <o:OLEObject DrawAspect="Content" ObjectID="_90" ProgID="Equation.DSMT4" ShapeID="_x0000_i1114" Type="Embed" r:id="rId176"/>
        </w:object>
      </w:r>
      <w:r>
        <w:rPr>
          <w:rFonts w:ascii="宋体" w:cs="宋体" w:eastAsia="宋体" w:hAnsi="宋体"/>
          <w:color w:val="000000"/>
        </w:rPr>
        <w:t>是同类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5" o:ole="" style="width:36pt;height:13.95pt" type="#_x0000_t75">
            <v:imagedata o:title="eqId906220022baa57c129798d4e9734962c" r:id="rId177"/>
          </v:shape>
          <o:OLEObject DrawAspect="Content" ObjectID="_91" ProgID="Equation.DSMT4" ShapeID="_x0000_i1115" Type="Embed" r:id="rId17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6" o:ole="" style="width:28.2pt;height:13.8pt" type="#_x0000_t75">
            <v:imagedata o:title="eqIdcc2d3df37e73a8abea815f37dbb3fff5" r:id="rId179"/>
          </v:shape>
          <o:OLEObject DrawAspect="Content" ObjectID="_92" ProgID="Equation.DSMT4" ShapeID="_x0000_i1116" Type="Embed" r:id="rId18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7" o:ole="" style="width:31.3pt;height:13.75pt" type="#_x0000_t75">
            <v:imagedata o:title="eqIde94f16d5ed858699bfea5039a7bf8ae6" r:id="rId181"/>
          </v:shape>
          <o:OLEObject DrawAspect="Content" ObjectID="_93" ProgID="Equation.DSMT4" ShapeID="_x0000_i1117" Type="Embed" r:id="rId18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8" o:ole="" style="width:102.75pt;height:14.25pt" type="#_x0000_t75">
            <v:imagedata o:title="eqId6cf05970429467e73f69ea95c0d1dd4a" r:id="rId183"/>
          </v:shape>
          <o:OLEObject DrawAspect="Content" ObjectID="_94" ProgID="Equation.DSMT4" ShapeID="_x0000_i1118" Type="Embed" r:id="rId18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同类项的知识，解答本题的关键是掌握同类项定义中的两个“相同”：相同字母的指数相同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如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9" o:ole="" style="width:83.25pt;height:20.25pt" type="#_x0000_t75">
            <v:imagedata o:title="eqId3e3998ead506da3b28d10c68b6c43dfc" r:id="rId185"/>
          </v:shape>
          <o:OLEObject DrawAspect="Content" ObjectID="_95" ProgID="Equation.DSMT4" ShapeID="_x0000_i1119" Type="Embed" r:id="rId186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0" o:ole="" style="width:36pt;height:13.5pt" type="#_x0000_t75">
            <v:imagedata o:title="eqId6fb2f87452a6a5fe9dd73766b16d66bf" r:id="rId187"/>
          </v:shape>
          <o:OLEObject DrawAspect="Content" ObjectID="_96" ProgID="Equation.DSMT4" ShapeID="_x0000_i1120" Type="Embed" r:id="rId188"/>
        </w:objec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1" o:ole="" style="width:16.3pt;height:13.75pt" type="#_x0000_t75">
            <v:imagedata o:title="eqId81fb134b2b48acc99213fff6ccfee65f" r:id="rId189"/>
          </v:shape>
          <o:OLEObject DrawAspect="Content" ObjectID="_97" ProgID="Equation.DSMT4" ShapeID="_x0000_i1121" Type="Embed" r:id="rId19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绝对值的非负性，代数式求值，利用绝对值的非负性可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2" o:ole="" style="width:42pt;height:13.95pt" type="#_x0000_t75">
            <v:imagedata o:title="eqId8964b32b036fa0296c204868f4278817" r:id="rId191"/>
          </v:shape>
          <o:OLEObject DrawAspect="Content" ObjectID="_98" ProgID="Equation.DSMT4" ShapeID="_x0000_i1122" Type="Embed" r:id="rId1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3" o:ole="" style="width:45.75pt;height:14.25pt" type="#_x0000_t75">
            <v:imagedata o:title="eqId7fcd645ddfcec6b46d9581a985452a04" r:id="rId193"/>
          </v:shape>
          <o:OLEObject DrawAspect="Content" ObjectID="_99" ProgID="Equation.DSMT4" ShapeID="_x0000_i1123" Type="Embed" r:id="rId194"/>
        </w:object>
      </w:r>
      <w:r>
        <w:rPr>
          <w:rFonts w:ascii="宋体" w:cs="宋体" w:eastAsia="宋体" w:hAnsi="宋体"/>
          <w:color w:val="000000"/>
        </w:rPr>
        <w:t>，进而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4" o:ole="" style="width:25.05pt;height:14.1pt" type="#_x0000_t75">
            <v:imagedata o:title="eqId5a3c442579603164f3fc19458677d307" r:id="rId195"/>
          </v:shape>
          <o:OLEObject DrawAspect="Content" ObjectID="_100" ProgID="Equation.DSMT4" ShapeID="_x0000_i1124" Type="Embed" r:id="rId19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5" o:ole="" style="width:35.25pt;height:14.25pt" type="#_x0000_t75">
            <v:imagedata o:title="eqIdf22a4a0dd7307a1323d25331e60782d8" r:id="rId197"/>
          </v:shape>
          <o:OLEObject DrawAspect="Content" ObjectID="_101" ProgID="Equation.DSMT4" ShapeID="_x0000_i1125" Type="Embed" r:id="rId198"/>
        </w:object>
      </w:r>
      <w:r>
        <w:rPr>
          <w:rFonts w:ascii="宋体" w:cs="宋体" w:eastAsia="宋体" w:hAnsi="宋体"/>
          <w:color w:val="000000"/>
        </w:rPr>
        <w:t>，再代入代数式计算即可求解，掌握绝对值的非负性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6" o:ole="" style="width:83.25pt;height:20.25pt" type="#_x0000_t75">
            <v:imagedata o:title="eqIdf43992b9816bab1e46c0872bf9e0f5ef" r:id="rId199"/>
          </v:shape>
          <o:OLEObject DrawAspect="Content" ObjectID="_102" ProgID="Equation.DSMT4" ShapeID="_x0000_i1126" Type="Embed" r:id="rId2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7" o:ole="" style="width:42pt;height:13.95pt" type="#_x0000_t75">
            <v:imagedata o:title="eqId8964b32b036fa0296c204868f4278817" r:id="rId191"/>
          </v:shape>
          <o:OLEObject DrawAspect="Content" ObjectID="_103" ProgID="Equation.DSMT4" ShapeID="_x0000_i1127" Type="Embed" r:id="rId20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8" o:ole="" style="width:45.75pt;height:14.25pt" type="#_x0000_t75">
            <v:imagedata o:title="eqId7fcd645ddfcec6b46d9581a985452a04" r:id="rId193"/>
          </v:shape>
          <o:OLEObject DrawAspect="Content" ObjectID="_104" ProgID="Equation.DSMT4" ShapeID="_x0000_i1128" Type="Embed" r:id="rId2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9" o:ole="" style="width:25.05pt;height:14.1pt" type="#_x0000_t75">
            <v:imagedata o:title="eqId5a3c442579603164f3fc19458677d307" r:id="rId195"/>
          </v:shape>
          <o:OLEObject DrawAspect="Content" ObjectID="_105" ProgID="Equation.DSMT4" ShapeID="_x0000_i1129" Type="Embed" r:id="rId20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0" o:ole="" style="width:35.25pt;height:14.25pt" type="#_x0000_t75">
            <v:imagedata o:title="eqIdf22a4a0dd7307a1323d25331e60782d8" r:id="rId197"/>
          </v:shape>
          <o:OLEObject DrawAspect="Content" ObjectID="_106" ProgID="Equation.DSMT4" ShapeID="_x0000_i1130" Type="Embed" r:id="rId20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1" o:ole="" style="width:80.25pt;height:12.75pt" type="#_x0000_t75">
            <v:imagedata o:title="eqId88bc405435499c2e79e28d6867cd9b7d" r:id="rId205"/>
          </v:shape>
          <o:OLEObject DrawAspect="Content" ObjectID="_107" ProgID="Equation.DSMT4" ShapeID="_x0000_i1131" Type="Embed" r:id="rId2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2" o:ole="" style="width:16.3pt;height:13.75pt" type="#_x0000_t75">
            <v:imagedata o:title="eqId81fb134b2b48acc99213fff6ccfee65f" r:id="rId189"/>
          </v:shape>
          <o:OLEObject DrawAspect="Content" ObjectID="_108" ProgID="Equation.DSMT4" ShapeID="_x0000_i1132" Type="Embed" r:id="rId20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已知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的中点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MB</w:t>
      </w:r>
      <w:r>
        <w:rPr>
          <w:rFonts w:ascii="宋体" w:cs="宋体" w:eastAsia="宋体" w:hAnsi="宋体"/>
          <w:color w:val="000000"/>
        </w:rPr>
        <w:t>的中点，若</w:t>
      </w:r>
      <w:r>
        <w:rPr>
          <w:rFonts w:ascii="Times New Roman" w:cs="Times New Roman" w:eastAsia="Times New Roman" w:hAnsi="Times New Roman"/>
          <w:i/>
          <w:color w:val="000000"/>
        </w:rPr>
        <w:t>N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cm</w: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209550"/>
            <wp:docPr descr="学科网(www.zxxk.com)--教育资源门户，提供试卷、教案、课件、论文、素材以及各类教学资源下载，还有大量而丰富的教学相关资讯！ fuzeLii1T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8c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线段中点的性质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MB</w: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3" o:ole="" style="width:90pt;height:13.8pt" type="#_x0000_t75">
            <v:imagedata o:title="eqIda10555882b7803d30de3b209d0993b31" r:id="rId209"/>
          </v:shape>
          <o:OLEObject DrawAspect="Content" ObjectID="_109" ProgID="Equation.DSMT4" ShapeID="_x0000_i1133" Type="Embed" r:id="rId210"/>
        </w:object>
      </w:r>
      <w:r>
        <w:rPr>
          <w:rFonts w:ascii="宋体" w:cs="宋体" w:eastAsia="宋体" w:hAnsi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是线段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4" o:ole="" style="width:88.8pt;height:13.8pt" type="#_x0000_t75">
            <v:imagedata o:title="eqId94597b84b89ab093d20c1e026bf037e9" r:id="rId211"/>
          </v:shape>
          <o:OLEObject DrawAspect="Content" ObjectID="_110" ProgID="Equation.DSMT4" ShapeID="_x0000_i1134" Type="Embed" r:id="rId21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8cm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线段中点的有关计算，准确分析利用数形结合的思想计算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如图所示，两个直角三角形的直角顶点重合，如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5" o:ole="" style="width:1in;height:13.2pt" type="#_x0000_t75">
            <v:imagedata o:title="eqId4a0b2adab81a259b4d6204cb67832f7d" r:id="rId213"/>
          </v:shape>
          <o:OLEObject DrawAspect="Content" ObjectID="_111" ProgID="Equation.DSMT4" ShapeID="_x0000_i1135" Type="Embed" r:id="rId214"/>
        </w:object>
      </w:r>
      <w:r>
        <w:rPr>
          <w:rFonts w:ascii="宋体" w:cs="宋体" w:eastAsia="宋体" w:hAnsi="宋体"/>
          <w:color w:val="000000"/>
        </w:rPr>
        <w:t>，那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6" o:ole="" style="width:47pt;height:13.95pt" type="#_x0000_t75">
            <v:imagedata o:title="eqId12e515787ebe97ed2662237d9ca51ea1" r:id="rId215"/>
          </v:shape>
          <o:OLEObject DrawAspect="Content" ObjectID="_112" ProgID="Equation.DSMT4" ShapeID="_x0000_i1136" Type="Embed" r:id="rId216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47800" cy="1571625"/>
            <wp:docPr descr="学科网(www.zxxk.com)--教育资源门户，提供试卷、教案、课件、论文、素材以及各类教学资源下载，还有大量而丰富的教学相关资讯！ fuzeLii1T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7" o:ole="" style="width:20.25pt;height:14.25pt" type="#_x0000_t75">
            <v:imagedata o:title="eqId5a3fefe07cbda3517e88b226d557dc2a" r:id="rId218"/>
          </v:shape>
          <o:OLEObject DrawAspect="Content" ObjectID="_113" ProgID="Equation.DSMT4" ShapeID="_x0000_i1137" Type="Embed" r:id="rId219"/>
        </w:object>
      </w:r>
      <w:r>
        <w:rPr>
          <w:rFonts w:ascii="Times New Roman" w:cs="Times New Roman" w:eastAsia="Times New Roman" w:hAnsi="Times New Roman"/>
          <w:color w:val="000000"/>
        </w:rPr>
        <w:t>##52</w:t>
      </w:r>
      <w:r>
        <w:rPr>
          <w:rFonts w:ascii="宋体" w:cs="宋体" w:eastAsia="宋体" w:hAnsi="宋体"/>
          <w:color w:val="000000"/>
        </w:rPr>
        <w:t>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角的和差关系，熟练掌握角的和差关系是解题的关键；由题意可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8" o:ole="" style="width:98pt;height:13pt" type="#_x0000_t75">
            <v:imagedata o:title="eqIde3d3c378b1118d331d30b63fc587b270" r:id="rId220"/>
          </v:shape>
          <o:OLEObject DrawAspect="Content" ObjectID="_114" ProgID="Equation.DSMT4" ShapeID="_x0000_i1138" Type="Embed" r:id="rId221"/>
        </w:object>
      </w:r>
      <w:r>
        <w:rPr>
          <w:rFonts w:ascii="宋体" w:cs="宋体" w:eastAsia="宋体" w:hAnsi="宋体"/>
          <w:color w:val="000000"/>
        </w:rPr>
        <w:t>，然后问题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由题意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9" o:ole="" style="width:98pt;height:13pt" type="#_x0000_t75">
            <v:imagedata o:title="eqIde3d3c378b1118d331d30b63fc587b270" r:id="rId220"/>
          </v:shape>
          <o:OLEObject DrawAspect="Content" ObjectID="_115" ProgID="Equation.DSMT4" ShapeID="_x0000_i1139" Type="Embed" r:id="rId22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0" o:ole="" style="width:1in;height:13.2pt" type="#_x0000_t75">
            <v:imagedata o:title="eqId4a0b2adab81a259b4d6204cb67832f7d" r:id="rId213"/>
          </v:shape>
          <o:OLEObject DrawAspect="Content" ObjectID="_116" ProgID="Equation.DSMT4" ShapeID="_x0000_i1140" Type="Embed" r:id="rId2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1" o:ole="" style="width:199.8pt;height:13.8pt" type="#_x0000_t75">
            <v:imagedata o:title="eqIde61dc70044befd595e887631151b46e9" r:id="rId224"/>
          </v:shape>
          <o:OLEObject DrawAspect="Content" ObjectID="_117" ProgID="Equation.DSMT4" ShapeID="_x0000_i1141" Type="Embed" r:id="rId22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58750" cy="190500"/>
            <wp:docPr id="18716551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66" name="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2" o:ole="" style="width:20.25pt;height:14.25pt" type="#_x0000_t75">
            <v:imagedata o:title="eqId5a3fefe07cbda3517e88b226d557dc2a" r:id="rId218"/>
          </v:shape>
          <o:OLEObject DrawAspect="Content" ObjectID="_118" ProgID="Equation.DSMT4" ShapeID="_x0000_i1142" Type="Embed" r:id="rId227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</w:t>
      </w:r>
      <w:r>
        <w:rPr>
          <w:color w:val="000000"/>
          <w:position w:val="-22"/>
        </w:rPr>
        <w:drawing>
          <wp:inline>
            <wp:extent cx="31750" cy="88900"/>
            <wp:docPr id="18716551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72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如图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16c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22cm</w:t>
      </w:r>
      <w:r>
        <w:rPr>
          <w:rFonts w:ascii="宋体" w:cs="宋体" w:eastAsia="宋体" w:hAnsi="宋体"/>
          <w:color w:val="000000"/>
        </w:rPr>
        <w:t>，照这样计算，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个杯子叠起来高</w:t>
      </w:r>
      <w:r>
        <w:rPr>
          <w:rFonts w:ascii="Times New Roman" w:cs="Times New Roman" w:eastAsia="Times New Roman" w:hAnsi="Times New Roman"/>
          <w:color w:val="000000"/>
        </w:rPr>
        <w:t>55cm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47825" cy="771525"/>
            <wp:docPr descr="学科网(www.zxxk.com)--教育资源门户，提供试卷、教案、课件、论文、素材以及各类教学资源下载，还有大量而丰富的教学相关资讯！ fuzeLii1T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cs="Times New Roman" w:eastAsia="Times New Roman" w:hAnsi="Times New Roman"/>
          <w:color w:val="000000"/>
        </w:rPr>
        <w:t>37</w:t>
      </w:r>
      <w:r>
        <w:rPr>
          <w:color w:val="000000"/>
        </w:rPr>
        <w:t xml:space="preserve">    ②. </w:t>
      </w:r>
      <w:r>
        <w:rPr>
          <w:rFonts w:ascii="Times New Roman" w:cs="Times New Roman" w:eastAsia="Times New Roman" w:hAnsi="Times New Roman"/>
          <w:color w:val="000000"/>
        </w:rPr>
        <w:t>1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列代数式，图形的规律，掌握知识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用高度差除以杯子的个数差求出第一个杯口到第二个杯口的高度，再求出一个杯子的高度，据此解答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依题意得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一个杯口到第二个杯口的高度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3" o:ole="" style="width:102.1pt;height:16.1pt" type="#_x0000_t75">
            <v:imagedata o:title="eqIdc156f6a62c641b9c67239e5cefc90502" r:id="rId229"/>
          </v:shape>
          <o:OLEObject DrawAspect="Content" ObjectID="_119" ProgID="Equation.DSMT4" ShapeID="_x0000_i1143" Type="Embed" r:id="rId2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一个杯子的高度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4" o:ole="" style="width:67.7pt;height:13.95pt" type="#_x0000_t75">
            <v:imagedata o:title="eqId4f7ed10a907c052c9ca73287c1e03449" r:id="rId231"/>
          </v:shape>
          <o:OLEObject DrawAspect="Content" ObjectID="_120" ProgID="Equation.DSMT4" ShapeID="_x0000_i1144" Type="Embed" r:id="rId232"/>
        </w:objec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厘米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个杯子叠起来高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5" o:ole="" style="width:119.8pt;height:16.1pt" type="#_x0000_t75">
            <v:imagedata o:title="eqId5b114ae9d29a719a7596b33adb8a0bac" r:id="rId233"/>
          </v:shape>
          <o:OLEObject DrawAspect="Content" ObjectID="_121" ProgID="Equation.DSMT4" ShapeID="_x0000_i1145" Type="Embed" r:id="rId2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6" o:ole="" style="width:96.7pt;height:16.1pt" type="#_x0000_t75">
            <v:imagedata o:title="eqId7d42a450d055e9427a2776fa112cb942" r:id="rId235"/>
          </v:shape>
          <o:OLEObject DrawAspect="Content" ObjectID="_122" ProgID="Equation.DSMT4" ShapeID="_x0000_i1146" Type="Embed" r:id="rId236"/>
        </w:object>
      </w:r>
      <w:r>
        <w:rPr>
          <w:rFonts w:ascii="Times New Roman" w:cs="Times New Roman" w:eastAsia="Times New Roman" w:hAnsi="Times New Roman"/>
          <w:color w:val="000000"/>
        </w:rPr>
        <w:t>(</w:t>
      </w:r>
      <w:r>
        <w:rPr>
          <w:rFonts w:ascii="宋体" w:cs="宋体" w:eastAsia="宋体" w:hAnsi="宋体"/>
          <w:color w:val="000000"/>
        </w:rPr>
        <w:t>个</w:t>
      </w:r>
      <w:r>
        <w:rPr>
          <w:rFonts w:ascii="Times New Roman" w:cs="Times New Roman" w:eastAsia="Times New Roman" w:hAnsi="Times New Roman"/>
          <w:color w:val="000000"/>
        </w:rPr>
        <w:t>)</w:t>
      </w:r>
      <w:r>
        <w:rPr>
          <w:rFonts w:ascii="宋体" w:cs="宋体" w:eastAsia="宋体" w:hAnsi="宋体"/>
          <w:color w:val="000000"/>
        </w:rPr>
        <w:t>，所以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个杯子叠起来的高度是</w:t>
      </w:r>
      <w:r>
        <w:rPr>
          <w:rFonts w:ascii="Times New Roman" w:cs="Times New Roman" w:eastAsia="Times New Roman" w:hAnsi="Times New Roman"/>
          <w:color w:val="000000"/>
        </w:rPr>
        <w:t>55cm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37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7" o:ole="" style="width:116.85pt;height:19.7pt" type="#_x0000_t75">
            <v:imagedata o:title="eqId5c36a8bfcfee3a149a08af0d887cecf1" r:id="rId237"/>
          </v:shape>
          <o:OLEObject DrawAspect="Content" ObjectID="_123" ProgID="Equation.DSMT4" ShapeID="_x0000_i1147" Type="Embed" r:id="rId23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8" o:ole="" style="width:95.75pt;height:36.7pt" type="#_x0000_t75">
            <v:imagedata o:title="eqId0952ef649ab3a3ba6b89b1de6c9c418e" r:id="rId239"/>
          </v:shape>
          <o:OLEObject DrawAspect="Content" ObjectID="_124" ProgID="Equation.DSMT4" ShapeID="_x0000_i1148" Type="Embed" r:id="rId24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9" o:ole="" style="width:27.85pt;height:14.25pt" type="#_x0000_t75">
            <v:imagedata o:title="eqId161ac0d82492e76d2bacec1e04f44f0c" r:id="rId241"/>
          </v:shape>
          <o:OLEObject DrawAspect="Content" ObjectID="_125" ProgID="Equation.DSMT4" ShapeID="_x0000_i1149" Type="Embed" r:id="rId242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0" o:ole="" style="width:12pt;height:30.75pt" type="#_x0000_t75">
            <v:imagedata o:title="eqId3a4c67b52fb0b1da181eb90652eb326f" r:id="rId243"/>
          </v:shape>
          <o:OLEObject DrawAspect="Content" ObjectID="_126" ProgID="Equation.DSMT4" ShapeID="_x0000_i1150" Type="Embed" r:id="rId24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有理数的四则混合运算，有理数的乘除混合运算，有理数的乘方等知识．熟练掌握有理数的四则混合运算，有理数的乘除混合运算，有理数的乘方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计算乘除，然后进行减法运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计算乘方，然后进行乘除运算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1" o:ole="" style="width:117pt;height:20.25pt" type="#_x0000_t75">
            <v:imagedata o:title="eqIda176ab07f5d1c99e60e00a275caa88d6" r:id="rId245"/>
          </v:shape>
          <o:OLEObject DrawAspect="Content" ObjectID="_127" ProgID="Equation.DSMT4" ShapeID="_x0000_i1151" Type="Embed" r:id="rId24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52" o:ole="" style="width:46.85pt;height:12.25pt" type="#_x0000_t75">
            <v:imagedata o:title="eqIdaf1da4968fa4e5c867141aa0dff434ff" r:id="rId247"/>
          </v:shape>
          <o:OLEObject DrawAspect="Content" ObjectID="_128" ProgID="Equation.DSMT4" ShapeID="_x0000_i1152" Type="Embed" r:id="rId24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53" o:ole="" style="width:38.25pt;height:14.25pt" type="#_x0000_t75">
            <v:imagedata o:title="eqId7fd24ee5c8ca57928e653e77e311980c" r:id="rId249"/>
          </v:shape>
          <o:OLEObject DrawAspect="Content" ObjectID="_129" ProgID="Equation.DSMT4" ShapeID="_x0000_i1153" Type="Embed" r:id="rId25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4" o:ole="" style="width:96pt;height:36.75pt" type="#_x0000_t75">
            <v:imagedata o:title="eqIdc4cc44e3f2f6319c6cafda1a17c3a17b" r:id="rId251"/>
          </v:shape>
          <o:OLEObject DrawAspect="Content" ObjectID="_130" ProgID="Equation.DSMT4" ShapeID="_x0000_i1154" Type="Embed" r:id="rId25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55" o:ole="" style="width:99.75pt;height:36.75pt" type="#_x0000_t75">
            <v:imagedata o:title="eqId0489b4c6504e11e17e0ea305cde99297" r:id="rId253"/>
          </v:shape>
          <o:OLEObject DrawAspect="Content" ObjectID="_131" ProgID="Equation.DSMT4" ShapeID="_x0000_i1155" Type="Embed" r:id="rId2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56" o:ole="" style="width:90pt;height:33.75pt" type="#_x0000_t75">
            <v:imagedata o:title="eqId8b2518106fef9d25da291db51adfa1f3" r:id="rId255"/>
          </v:shape>
          <o:OLEObject DrawAspect="Content" ObjectID="_132" ProgID="Equation.DSMT4" ShapeID="_x0000_i1156" Type="Embed" r:id="rId25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57" o:ole="" style="width:21pt;height:30.75pt" type="#_x0000_t75">
            <v:imagedata o:title="eqIdd043421b36415ac864aa1ad2b6c98cd4" r:id="rId257"/>
          </v:shape>
          <o:OLEObject DrawAspect="Content" ObjectID="_133" ProgID="Equation.DSMT4" ShapeID="_x0000_i1157" Type="Embed" r:id="rId25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解方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8" o:ole="" style="width:68.25pt;height:30.75pt" type="#_x0000_t75">
            <v:imagedata o:title="eqId6b6188dc05d1d82f7e7993ce2cda687f" r:id="rId259"/>
          </v:shape>
          <o:OLEObject DrawAspect="Content" ObjectID="_134" ProgID="Equation.DSMT4" ShapeID="_x0000_i1158" Type="Embed" r:id="rId26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9" o:ole="" style="width:105pt;height:30.75pt" type="#_x0000_t75">
            <v:imagedata o:title="eqId32ba5200f7a88ef7a20a77ab638e5c8d" r:id="rId261"/>
          </v:shape>
          <o:OLEObject DrawAspect="Content" ObjectID="_135" ProgID="Equation.DSMT4" ShapeID="_x0000_i1159" Type="Embed" r:id="rId26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0" o:ole="" style="width:33.75pt;height:14.25pt" type="#_x0000_t75">
            <v:imagedata o:title="eqId092d7bedf860bbbc171c5df40b395ad8" r:id="rId263"/>
          </v:shape>
          <o:OLEObject DrawAspect="Content" ObjectID="_136" ProgID="Equation.DSMT4" ShapeID="_x0000_i1160" Type="Embed" r:id="rId26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1" o:ole="" style="width:36pt;height:30.75pt" type="#_x0000_t75">
            <v:imagedata o:title="eqIddafa0aaaf1c9dad33a93d221a711e7c2" r:id="rId265"/>
          </v:shape>
          <o:OLEObject DrawAspect="Content" ObjectID="_137" ProgID="Equation.DSMT4" ShapeID="_x0000_i1161" Type="Embed" r:id="rId26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解一元一次方程，熟练掌握解一元一次方程的步骤（去分母、去括号、移项、合并同类项、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按照去分母、去括号、移项、合并同类项、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步骤解方程即可得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按照去分母、去括号、移项、合并同类项、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步骤解方程即可得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2" o:ole="" style="width:68.25pt;height:30.75pt" type="#_x0000_t75">
            <v:imagedata o:title="eqId6b6188dc05d1d82f7e7993ce2cda687f" r:id="rId259"/>
          </v:shape>
          <o:OLEObject DrawAspect="Content" ObjectID="_138" ProgID="Equation.DSMT4" ShapeID="_x0000_i1162" Type="Embed" r:id="rId2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两边同乘以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去分母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3" o:ole="" style="width:84pt;height:19.8pt" type="#_x0000_t75">
            <v:imagedata o:title="eqIdc9e0f0927277fb0b32e010b757d9b1d0" r:id="rId268"/>
          </v:shape>
          <o:OLEObject DrawAspect="Content" ObjectID="_139" ProgID="Equation.DSMT4" ShapeID="_x0000_i1163" Type="Embed" r:id="rId2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去括号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4" o:ole="" style="width:73.15pt;height:13.8pt" type="#_x0000_t75">
            <v:imagedata o:title="eqIda491ebe23753f92ebe8d969406471100" r:id="rId270"/>
          </v:shape>
          <o:OLEObject DrawAspect="Content" ObjectID="_140" ProgID="Equation.DSMT4" ShapeID="_x0000_i1164" Type="Embed" r:id="rId27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5" o:ole="" style="width:73.15pt;height:13.8pt" type="#_x0000_t75">
            <v:imagedata o:title="eqId429ffc3c48c7b26c7954abc129a60907" r:id="rId272"/>
          </v:shape>
          <o:OLEObject DrawAspect="Content" ObjectID="_141" ProgID="Equation.DSMT4" ShapeID="_x0000_i1165" Type="Embed" r:id="rId2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合并同类项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6" o:ole="" style="width:33.75pt;height:14.25pt" type="#_x0000_t75">
            <v:imagedata o:title="eqIdbedcde40655b3c29e1329dcb34fe335d" r:id="rId274"/>
          </v:shape>
          <o:OLEObject DrawAspect="Content" ObjectID="_142" ProgID="Equation.DSMT4" ShapeID="_x0000_i1166" Type="Embed" r:id="rId2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7" o:ole="" style="width:33.75pt;height:14.25pt" type="#_x0000_t75">
            <v:imagedata o:title="eqId092d7bedf860bbbc171c5df40b395ad8" r:id="rId263"/>
          </v:shape>
          <o:OLEObject DrawAspect="Content" ObjectID="_143" ProgID="Equation.DSMT4" ShapeID="_x0000_i1167" Type="Embed" r:id="rId27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8" o:ole="" style="width:105pt;height:30.75pt" type="#_x0000_t75">
            <v:imagedata o:title="eqId32ba5200f7a88ef7a20a77ab638e5c8d" r:id="rId261"/>
          </v:shape>
          <o:OLEObject DrawAspect="Content" ObjectID="_144" ProgID="Equation.DSMT4" ShapeID="_x0000_i1168" Type="Embed" r:id="rId2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两边同乘以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去分母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9" o:ole="" style="width:2in;height:20pt" type="#_x0000_t75">
            <v:imagedata o:title="eqIde1ed05b857093668f49b13858dfca0d1" r:id="rId278"/>
          </v:shape>
          <o:OLEObject DrawAspect="Content" ObjectID="_145" ProgID="Equation.DSMT4" ShapeID="_x0000_i1169" Type="Embed" r:id="rId27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去括号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0" o:ole="" style="width:120.75pt;height:14.25pt" type="#_x0000_t75">
            <v:imagedata o:title="eqIda5dd1026a257915ed10e1769c154f4a1" r:id="rId280"/>
          </v:shape>
          <o:OLEObject DrawAspect="Content" ObjectID="_146" ProgID="Equation.DSMT4" ShapeID="_x0000_i1170" Type="Embed" r:id="rId28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1" o:ole="" style="width:120.75pt;height:14.25pt" type="#_x0000_t75">
            <v:imagedata o:title="eqId8db7cc4f146d4b7910c33ff2268e2377" r:id="rId282"/>
          </v:shape>
          <o:OLEObject DrawAspect="Content" ObjectID="_147" ProgID="Equation.DSMT4" ShapeID="_x0000_i1171" Type="Embed" r:id="rId28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合并同类项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2" o:ole="" style="width:45.75pt;height:14.25pt" type="#_x0000_t75">
            <v:imagedata o:title="eqIda8cd33f225ded61b74841c1383da649e" r:id="rId284"/>
          </v:shape>
          <o:OLEObject DrawAspect="Content" ObjectID="_148" ProgID="Equation.DSMT4" ShapeID="_x0000_i1172" Type="Embed" r:id="rId28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3" o:ole="" style="width:36pt;height:30.75pt" type="#_x0000_t75">
            <v:imagedata o:title="eqIddafa0aaaf1c9dad33a93d221a711e7c2" r:id="rId265"/>
          </v:shape>
          <o:OLEObject DrawAspect="Content" ObjectID="_149" ProgID="Equation.DSMT4" ShapeID="_x0000_i1173" Type="Embed" r:id="rId28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4" o:ole="" style="width:95.25pt;height:18pt" type="#_x0000_t75">
            <v:imagedata o:title="eqId7d8c609a1e6e6717ca27d23a2b929b01" r:id="rId287"/>
          </v:shape>
          <o:OLEObject DrawAspect="Content" ObjectID="_150" ProgID="Equation.DSMT4" ShapeID="_x0000_i1174" Type="Embed" r:id="rId288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5" o:ole="" style="width:102pt;height:18pt" type="#_x0000_t75">
            <v:imagedata o:title="eqId8822efe51e37e2f2e9e6cb32fe47f2e6" r:id="rId289"/>
          </v:shape>
          <o:OLEObject DrawAspect="Content" ObjectID="_151" ProgID="Equation.DSMT4" ShapeID="_x0000_i1175" Type="Embed" r:id="rId290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6" o:ole="" style="width:111.75pt;height:36pt" type="#_x0000_t75">
            <v:imagedata o:title="eqId395be263001e4fee462388a00bd855f0" r:id="rId291"/>
          </v:shape>
          <o:OLEObject DrawAspect="Content" ObjectID="_152" ProgID="Equation.DSMT4" ShapeID="_x0000_i1176" Type="Embed" r:id="rId292"/>
        </w:object>
      </w:r>
      <w:r>
        <w:rPr>
          <w:rFonts w:ascii="宋体" w:cs="宋体" w:eastAsia="宋体" w:hAnsi="宋体"/>
          <w:color w:val="000000"/>
        </w:rPr>
        <w:t>的值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7" o:ole="" style="width:27.75pt;height:14.25pt" type="#_x0000_t75">
            <v:imagedata o:title="eqId2600a54b7bf3f79aaec7d49a47f6b4d2" r:id="rId293"/>
          </v:shape>
          <o:OLEObject DrawAspect="Content" ObjectID="_153" ProgID="Equation.DSMT4" ShapeID="_x0000_i1177" Type="Embed" r:id="rId294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8" o:ole="" style="width:33.75pt;height:15.75pt" type="#_x0000_t75">
            <v:imagedata o:title="eqId1a2d51264ea240fe484b4103adc13d09" r:id="rId295"/>
          </v:shape>
          <o:OLEObject DrawAspect="Content" ObjectID="_154" ProgID="Equation.DSMT4" ShapeID="_x0000_i1178" Type="Embed" r:id="rId296"/>
        </w:object>
      </w:r>
      <w:r>
        <w:rPr>
          <w:rFonts w:ascii="Times New Roman" w:cs="Times New Roman" w:eastAsia="Times New Roman" w:hAnsi="Times New Roman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-4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分析：先把式子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9" o:ole="" style="width:111.75pt;height:36pt" type="#_x0000_t75">
            <v:imagedata o:title="eqId395be263001e4fee462388a00bd855f0" r:id="rId291"/>
          </v:shape>
          <o:OLEObject DrawAspect="Content" ObjectID="_155" ProgID="Equation.DSMT4" ShapeID="_x0000_i1179" Type="Embed" r:id="rId297"/>
        </w:object>
      </w:r>
      <w:r>
        <w:rPr>
          <w:rFonts w:ascii="宋体" w:cs="宋体" w:eastAsia="宋体" w:hAnsi="宋体"/>
          <w:color w:val="000000"/>
        </w:rPr>
        <w:t>化为最简，再把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0" o:ole="" style="width:95.25pt;height:18pt" type="#_x0000_t75">
            <v:imagedata o:title="eqId7d8c609a1e6e6717ca27d23a2b929b01" r:id="rId287"/>
          </v:shape>
          <o:OLEObject DrawAspect="Content" ObjectID="_156" ProgID="Equation.DSMT4" ShapeID="_x0000_i1180" Type="Embed" r:id="rId298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1" o:ole="" style="width:102pt;height:18pt" type="#_x0000_t75">
            <v:imagedata o:title="eqId8822efe51e37e2f2e9e6cb32fe47f2e6" r:id="rId289"/>
          </v:shape>
          <o:OLEObject DrawAspect="Content" ObjectID="_157" ProgID="Equation.DSMT4" ShapeID="_x0000_i1181" Type="Embed" r:id="rId299"/>
        </w:object>
      </w:r>
      <w:r>
        <w:rPr>
          <w:rFonts w:ascii="宋体" w:cs="宋体" w:eastAsia="宋体" w:hAnsi="宋体"/>
          <w:color w:val="000000"/>
        </w:rPr>
        <w:t>代入后，去括号合并同类项化为最简，最后把</w:t>
      </w:r>
      <w:r>
        <w:rPr>
          <w:rFonts w:ascii="Times New Roman" w:cs="Times New Roman" w:eastAsia="Times New Roman" w:hAnsi="Times New Roman"/>
          <w:color w:val="000000"/>
        </w:rPr>
        <w:t>x=2，y=-1</w:t>
      </w:r>
      <w:r>
        <w:rPr>
          <w:rFonts w:ascii="宋体" w:cs="宋体" w:eastAsia="宋体" w:hAnsi="宋体"/>
          <w:color w:val="000000"/>
        </w:rPr>
        <w:t>代入求值即可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详解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2" o:ole="" style="width:120.75pt;height:36pt" type="#_x0000_t75">
            <v:imagedata o:title="eqIde6b4445e12d3784109515aec8478a272" r:id="rId300"/>
          </v:shape>
          <o:OLEObject DrawAspect="Content" ObjectID="_158" ProgID="Equation.DSMT4" ShapeID="_x0000_i1182" Type="Embed" r:id="rId301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3" o:ole="" style="width:72.75pt;height:20.25pt" type="#_x0000_t75">
            <v:imagedata o:title="eqIdaae12ad2df955402f8e44de5288e87b1" r:id="rId302"/>
          </v:shape>
          <o:OLEObject DrawAspect="Content" ObjectID="_159" ProgID="Equation.DSMT4" ShapeID="_x0000_i1183" Type="Embed" r:id="rId303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4" o:ole="" style="width:45.75pt;height:12.75pt" type="#_x0000_t75">
            <v:imagedata o:title="eqId6a8b2ef253ddec999ef4e6c6093ddb71" r:id="rId304"/>
          </v:shape>
          <o:OLEObject DrawAspect="Content" ObjectID="_160" ProgID="Equation.DSMT4" ShapeID="_x0000_i1184" Type="Embed" r:id="rId305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5" o:ole="" style="width:104.25pt;height:18pt" type="#_x0000_t75">
            <v:imagedata o:title="eqIdd4bc8d72b412ddf2360fa80acc172cbd" r:id="rId306"/>
          </v:shape>
          <o:OLEObject DrawAspect="Content" ObjectID="_161" ProgID="Equation.DSMT4" ShapeID="_x0000_i1185" Type="Embed" r:id="rId307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6" o:ole="" style="width:102pt;height:18pt" type="#_x0000_t75">
            <v:imagedata o:title="eqId8822efe51e37e2f2e9e6cb32fe47f2e6" r:id="rId289"/>
          </v:shape>
          <o:OLEObject DrawAspect="Content" ObjectID="_162" ProgID="Equation.DSMT4" ShapeID="_x0000_i1186" Type="Embed" r:id="rId308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7" o:ole="" style="width:11pt;height:10pt" type="#_x0000_t75">
            <v:imagedata o:title="eqId2de0d10ef8b748d4531250c37c5d3f9e" r:id="rId309"/>
          </v:shape>
          <o:OLEObject DrawAspect="Content" ObjectID="_163" ProgID="Equation.DSMT4" ShapeID="_x0000_i1187" Type="Embed" r:id="rId310"/>
        </w:object>
      </w:r>
      <w:r>
        <w:rPr>
          <w:rFonts w:ascii="宋体" w:cs="宋体" w:eastAsia="宋体" w:hAnsi="宋体"/>
          <w:color w:val="000000"/>
        </w:rPr>
        <w:t>原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8" o:ole="" style="width:195.75pt;height:21.75pt" type="#_x0000_t75">
            <v:imagedata o:title="eqId17972ca4359b9ff5a8c56b6d777e8268" r:id="rId311"/>
          </v:shape>
          <o:OLEObject DrawAspect="Content" ObjectID="_164" ProgID="Equation.DSMT4" ShapeID="_x0000_i1188" Type="Embed" r:id="rId312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9" o:ole="" style="width:69.75pt;height:18pt" type="#_x0000_t75">
            <v:imagedata o:title="eqIdff091b5aaf19395f34e59d70c9b0f998" r:id="rId313"/>
          </v:shape>
          <o:OLEObject DrawAspect="Content" ObjectID="_165" ProgID="Equation.DSMT4" ShapeID="_x0000_i1189" Type="Embed" r:id="rId314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把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0" o:ole="" style="width:27.75pt;height:14.25pt" type="#_x0000_t75">
            <v:imagedata o:title="eqId2600a54b7bf3f79aaec7d49a47f6b4d2" r:id="rId293"/>
          </v:shape>
          <o:OLEObject DrawAspect="Content" ObjectID="_166" ProgID="Equation.DSMT4" ShapeID="_x0000_i1190" Type="Embed" r:id="rId315"/>
        </w:object>
      </w:r>
      <w:r>
        <w:rPr>
          <w:rFonts w:ascii="Times New Roman" w:cs="Times New Roman" w:eastAsia="Times New Roman" w:hAnsi="Times New Roman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1" o:ole="" style="width:33.75pt;height:15.75pt" type="#_x0000_t75">
            <v:imagedata o:title="eqId1a2d51264ea240fe484b4103adc13d09" r:id="rId295"/>
          </v:shape>
          <o:OLEObject DrawAspect="Content" ObjectID="_167" ProgID="Equation.DSMT4" ShapeID="_x0000_i1191" Type="Embed" r:id="rId316"/>
        </w:object>
      </w:r>
      <w:r>
        <w:rPr>
          <w:rFonts w:ascii="宋体" w:cs="宋体" w:eastAsia="宋体" w:hAnsi="宋体"/>
          <w:color w:val="000000"/>
        </w:rPr>
        <w:t>代入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2" o:ole="" style="width:99pt;height:14.25pt" type="#_x0000_t75">
            <v:imagedata o:title="eqId8257711864a0ee9ad2b2136a75206857" r:id="rId317"/>
          </v:shape>
          <o:OLEObject DrawAspect="Content" ObjectID="_168" ProgID="Equation.DSMT4" ShapeID="_x0000_i1192" Type="Embed" r:id="rId318"/>
        </w:object>
      </w:r>
      <w:r>
        <w:rPr>
          <w:rFonts w:ascii="Times New Roman" w:cs="Times New Roman" w:eastAsia="Times New Roman" w:hAnsi="Times New Roman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点睛：本题考查了整式的加减</w:t>
      </w:r>
      <w:r>
        <w:rPr>
          <w:rFonts w:ascii="Times New Roman" w:cs="Times New Roman" w:eastAsia="Times New Roman" w:hAnsi="Times New Roman"/>
          <w:color w:val="000000"/>
        </w:rPr>
        <w:t>-</w:t>
      </w:r>
      <w:r>
        <w:rPr>
          <w:rFonts w:ascii="宋体" w:cs="宋体" w:eastAsia="宋体" w:hAnsi="宋体"/>
          <w:color w:val="000000"/>
        </w:rPr>
        <w:t>化简求值，化简求值是课程标准中所规定的一个基本内容，它涉及对运算的理解以及运算技能的掌握两个方面，也是一个常考的题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已知不在同一直线上的三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14450" cy="1162050"/>
            <wp:docPr descr="学科网(www.zxxk.com)--教育资源门户，提供试卷、教案、课件、论文、素材以及各类教学资源下载，还有大量而丰富的教学相关资讯！ fuzeLii1T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按下面的要求用尺规作图：连接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，作射线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；在射线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上取一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，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用刻度尺在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的图中画出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的中点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．若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MD</w: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见解析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1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线段、射线定义即可完成作图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线段中点定义可得</w:t>
      </w:r>
      <w:r>
        <w:rPr>
          <w:rFonts w:ascii="Times New Roman" w:cs="Times New Roman" w:eastAsia="Times New Roman" w:hAnsi="Times New Roman"/>
          <w:i/>
          <w:color w:val="000000"/>
        </w:rPr>
        <w:t>CM</w:t>
      </w:r>
      <w:r>
        <w:rPr>
          <w:rFonts w:ascii="Times New Roman" w:cs="Times New Roman" w:eastAsia="Times New Roman" w:hAnsi="Times New Roman"/>
          <w:color w:val="000000"/>
        </w:rPr>
        <w:t>=3</w:t>
      </w:r>
      <w:r>
        <w:rPr>
          <w:rFonts w:ascii="宋体" w:cs="宋体" w:eastAsia="宋体" w:hAnsi="宋体"/>
          <w:color w:val="000000"/>
        </w:rPr>
        <w:t>，进而可得</w:t>
      </w:r>
      <w:r>
        <w:rPr>
          <w:rFonts w:ascii="Times New Roman" w:cs="Times New Roman" w:eastAsia="Times New Roman" w:hAnsi="Times New Roman"/>
          <w:i/>
          <w:color w:val="000000"/>
        </w:rPr>
        <w:t>MD</w: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如图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即为所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71625" cy="914400"/>
            <wp:docPr descr="学科网(www.zxxk.com)--教育资源门户，提供试卷、教案、课件、论文、素材以及各类教学资源下载，还有大量而丰富的教学相关资讯！ fuzeLii1T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i/>
          <w:color w:val="000000"/>
        </w:rPr>
        <w:t>CM</w:t>
      </w:r>
      <w:r>
        <w:rPr>
          <w:rFonts w:ascii="Times New Roman" w:cs="Times New Roman" w:eastAsia="Times New Roman" w:hAnsi="Times New Roman"/>
          <w:color w:val="000000"/>
        </w:rPr>
        <w:t>=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3" o:ole="" style="width:12pt;height:30.75pt" type="#_x0000_t75">
            <v:imagedata o:title="eqId8eff998d034284391ca064755fa6bf1b" r:id="rId75"/>
          </v:shape>
          <o:OLEObject DrawAspect="Content" ObjectID="_169" ProgID="Equation.DSMT4" ShapeID="_x0000_i1193" Type="Embed" r:id="rId321"/>
        </w:objec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Times New Roman" w:cs="Times New Roman" w:eastAsia="Times New Roman" w:hAnsi="Times New Roman"/>
          <w:color w:val="000000"/>
        </w:rPr>
        <w:t>=3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Times New Roman" w:cs="Times New Roman" w:eastAsia="Times New Roman" w:hAnsi="Times New Roman"/>
          <w:color w:val="000000"/>
        </w:rPr>
        <w:t>=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Times New Roman" w:cs="Times New Roman" w:eastAsia="Times New Roman" w:hAnsi="Times New Roman"/>
          <w:color w:val="000000"/>
        </w:rPr>
        <w:t>=8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i/>
          <w:color w:val="000000"/>
        </w:rPr>
        <w:t>MD</w:t>
      </w:r>
      <w:r>
        <w:rPr>
          <w:rFonts w:ascii="Times New Roman" w:cs="Times New Roman" w:eastAsia="Times New Roman" w:hAnsi="Times New Roman"/>
          <w:color w:val="000000"/>
        </w:rPr>
        <w:t>=</w:t>
      </w:r>
      <w:r>
        <w:rPr>
          <w:rFonts w:ascii="Times New Roman" w:cs="Times New Roman" w:eastAsia="Times New Roman" w:hAnsi="Times New Roman"/>
          <w:i/>
          <w:color w:val="000000"/>
        </w:rPr>
        <w:t>CM</w:t>
      </w:r>
      <w:r>
        <w:rPr>
          <w:rFonts w:ascii="Times New Roman" w:cs="Times New Roman" w:eastAsia="Times New Roman" w:hAnsi="Times New Roman"/>
          <w:color w:val="000000"/>
        </w:rPr>
        <w:t>+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Times New Roman" w:cs="Times New Roman" w:eastAsia="Times New Roman" w:hAnsi="Times New Roman"/>
          <w:color w:val="000000"/>
        </w:rPr>
        <w:t>=3+8=11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的是作图</w:t>
      </w:r>
      <w:r>
        <w:rPr>
          <w:rFonts w:ascii="Times New Roman" w:cs="Times New Roman" w:eastAsia="Times New Roman" w:hAnsi="Times New Roman"/>
          <w:color w:val="000000"/>
        </w:rPr>
        <w:t>-</w:t>
      </w:r>
      <w:r>
        <w:rPr>
          <w:rFonts w:ascii="宋体" w:cs="宋体" w:eastAsia="宋体" w:hAnsi="宋体"/>
          <w:color w:val="000000"/>
        </w:rPr>
        <w:t>复杂作图，直线、射线、线段，两点间的距离，解决此题关键是掌握基本作图方法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某自行车厂一周计划生产</w:t>
      </w:r>
      <w:r>
        <w:rPr>
          <w:rFonts w:ascii="Times New Roman" w:cs="Times New Roman" w:eastAsia="Times New Roman" w:hAnsi="Times New Roman"/>
          <w:color w:val="000000"/>
        </w:rPr>
        <w:t>1400</w:t>
      </w:r>
      <w:r>
        <w:rPr>
          <w:rFonts w:ascii="宋体" w:cs="宋体" w:eastAsia="宋体" w:hAnsi="宋体"/>
          <w:color w:val="000000"/>
        </w:rPr>
        <w:t>辆自行车，平均每天生产</w:t>
      </w:r>
      <w:r>
        <w:rPr>
          <w:rFonts w:ascii="Times New Roman" w:cs="Times New Roman" w:eastAsia="Times New Roman" w:hAnsi="Times New Roman"/>
          <w:color w:val="000000"/>
        </w:rPr>
        <w:t>200</w:t>
      </w:r>
      <w:r>
        <w:rPr>
          <w:rFonts w:ascii="宋体" w:cs="宋体" w:eastAsia="宋体" w:hAnsi="宋体"/>
          <w:color w:val="000000"/>
        </w:rPr>
        <w:t>辆，由于各种原因实际每天生产量与计划量相比有出入．下表是某周的生产情况（超产为正、减产为负）：</w:t>
      </w:r>
    </w:p>
    <w:tbl>
      <w:tblPr>
        <w:tblStyle w:val="TableNormal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692"/>
        <w:gridCol w:w="481"/>
        <w:gridCol w:w="481"/>
        <w:gridCol w:w="481"/>
        <w:gridCol w:w="481"/>
        <w:gridCol w:w="481"/>
        <w:gridCol w:w="481"/>
        <w:gridCol w:w="481"/>
      </w:tblGrid>
      <w:tr>
        <w:tblPrEx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星期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一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二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三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四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五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六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日</w:t>
            </w:r>
          </w:p>
        </w:tc>
      </w:tr>
      <w:tr>
        <w:tblPrEx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  <w:trHeight w:val="315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增减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4" o:ole="" style="width:16pt;height:13.95pt" type="#_x0000_t75">
                  <v:imagedata o:title="eqIdd5ceec0d3f3d8d2978fe4729c70fd991" r:id="rId322"/>
                </v:shape>
                <o:OLEObject DrawAspect="Content" ObjectID="_170" ProgID="Equation.DSMT4" ShapeID="_x0000_i1194" Type="Embed" r:id="rId323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5" o:ole="" style="width:16.15pt;height:13.05pt" type="#_x0000_t75">
                  <v:imagedata o:title="eqId274a9dc37509f01c2606fb3086a46f4f" r:id="rId11"/>
                </v:shape>
                <o:OLEObject DrawAspect="Content" ObjectID="_171" ProgID="Equation.DSMT4" ShapeID="_x0000_i1195" Type="Embed" r:id="rId324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6" o:ole="" style="width:16.15pt;height:13.05pt" type="#_x0000_t75">
                  <v:imagedata o:title="eqId3edbd40e04e2a943051fa83d6e511add" r:id="rId325"/>
                </v:shape>
                <o:OLEObject DrawAspect="Content" ObjectID="_172" ProgID="Equation.DSMT4" ShapeID="_x0000_i1196" Type="Embed" r:id="rId326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7" o:ole="" style="width:21.75pt;height:14.25pt" type="#_x0000_t75">
                  <v:imagedata o:title="eqIda5a7552f043aacca84d0ac1afd55a676" r:id="rId327"/>
                </v:shape>
                <o:OLEObject DrawAspect="Content" ObjectID="_173" ProgID="Equation.DSMT4" ShapeID="_x0000_i1197" Type="Embed" r:id="rId328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8" o:ole="" style="width:22pt;height:14pt" type="#_x0000_t75">
                  <v:imagedata o:title="eqId32e22e1223baf7cb3d53e668c2449609" r:id="rId329"/>
                </v:shape>
                <o:OLEObject DrawAspect="Content" ObjectID="_174" ProgID="Equation.DSMT4" ShapeID="_x0000_i1198" Type="Embed" r:id="rId330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199" o:ole="" style="width:22pt;height:13.95pt" type="#_x0000_t75">
                  <v:imagedata o:title="eqId286fcdfa6c99b4cffb88ee39f0caf206" r:id="rId331"/>
                </v:shape>
                <o:OLEObject DrawAspect="Content" ObjectID="_175" ProgID="Equation.DSMT4" ShapeID="_x0000_i1199" Type="Embed" r:id="rId332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200" o:ole="" style="width:16.15pt;height:14.1pt" type="#_x0000_t75">
                  <v:imagedata o:title="eqIdd3aab28a20b5bf47040aaec03b1eb550" r:id="rId333"/>
                </v:shape>
                <o:OLEObject DrawAspect="Content" ObjectID="_176" ProgID="Equation.DSMT4" ShapeID="_x0000_i1200" Type="Embed" r:id="rId334"/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根据记录可知前三天共生产</w:t>
      </w:r>
      <w:r>
        <w:rPr>
          <w:rFonts w:ascii="Times New Roman" w:cs="Times New Roman" w:eastAsia="Times New Roman" w:hAnsi="Times New Roman"/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产量最多的一天比产量最少的一天多生产</w:t>
      </w:r>
      <w:r>
        <w:rPr>
          <w:rFonts w:ascii="Times New Roman" w:cs="Times New Roman" w:eastAsia="Times New Roman" w:hAnsi="Times New Roman"/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辆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该厂实行每周计件工资制，每生产一辆车可得</w:t>
      </w:r>
      <w:r>
        <w:rPr>
          <w:rFonts w:ascii="Times New Roman" w:cs="Times New Roman" w:eastAsia="Times New Roman" w:hAnsi="Times New Roman"/>
          <w:color w:val="000000"/>
        </w:rPr>
        <w:t>60</w:t>
      </w:r>
      <w:r>
        <w:rPr>
          <w:rFonts w:ascii="宋体" w:cs="宋体" w:eastAsia="宋体" w:hAnsi="宋体"/>
          <w:color w:val="000000"/>
        </w:rPr>
        <w:t>元，若超额完成任务，则超过部分每辆另奖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元；少生产一辆扣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元，那么该厂工人这一周的工资总额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599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2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cs="Times New Roman" w:eastAsia="Times New Roman" w:hAnsi="Times New Roman"/>
          <w:color w:val="000000"/>
        </w:rPr>
        <w:t>8467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正数和负数、有理数的混合运算的应用，熟练掌握运算法则，正确列式计算是解此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表格列式计算即可得出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最大数减去最小数即可得出答案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根据工资的计算方法列式计算即可得出答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根据记录可知前三天共生产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1" o:ole="" style="width:115.1pt;height:13.7pt" type="#_x0000_t75">
            <v:imagedata o:title="eqId8b0b572084568aab6d7feddad09c7c79" r:id="rId335"/>
          </v:shape>
          <o:OLEObject DrawAspect="Content" ObjectID="_177" ProgID="Equation.DSMT4" ShapeID="_x0000_i1201" Type="Embed" r:id="rId336"/>
        </w:object>
      </w:r>
      <w:r>
        <w:rPr>
          <w:rFonts w:ascii="宋体" w:cs="宋体" w:eastAsia="宋体" w:hAnsi="宋体"/>
          <w:color w:val="000000"/>
        </w:rPr>
        <w:t>（辆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产量最多的一天比产量最少的一天多生产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2" o:ole="" style="width:77.25pt;height:20.25pt" type="#_x0000_t75">
            <v:imagedata o:title="eqId6e6ec025921caf274494558f23292e11" r:id="rId337"/>
          </v:shape>
          <o:OLEObject DrawAspect="Content" ObjectID="_178" ProgID="Equation.DSMT4" ShapeID="_x0000_i1202" Type="Embed" r:id="rId338"/>
        </w:object>
      </w:r>
      <w:r>
        <w:rPr>
          <w:rFonts w:ascii="宋体" w:cs="宋体" w:eastAsia="宋体" w:hAnsi="宋体"/>
          <w:color w:val="000000"/>
        </w:rPr>
        <w:t>（辆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3" o:ole="" style="width:139pt;height:14pt" type="#_x0000_t75">
            <v:imagedata o:title="eqIdbac9c139d77e102db04b2ef1785c62e0" r:id="rId339"/>
          </v:shape>
          <o:OLEObject DrawAspect="Content" ObjectID="_179" ProgID="Equation.DSMT4" ShapeID="_x0000_i1203" Type="Embed" r:id="rId3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04" o:ole="" style="width:150pt;height:20.25pt" type="#_x0000_t75">
            <v:imagedata o:title="eqId80f21a17de1d3b57febe44ff9f70038b" r:id="rId341"/>
          </v:shape>
          <o:OLEObject DrawAspect="Content" ObjectID="_180" ProgID="Equation.DSMT4" ShapeID="_x0000_i1204" Type="Embed" r:id="rId342"/>
        </w:object>
      </w:r>
      <w:r>
        <w:rPr>
          <w:rFonts w:ascii="宋体" w:cs="宋体" w:eastAsia="宋体" w:hAnsi="宋体"/>
          <w:color w:val="000000"/>
        </w:rPr>
        <w:t>（元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该厂工人这一周的工资总额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5" o:ole="" style="width:33pt;height:13.95pt" type="#_x0000_t75">
            <v:imagedata o:title="eqIdb68be93303650f9952b5af4d1bbb515f" r:id="rId343"/>
          </v:shape>
          <o:OLEObject DrawAspect="Content" ObjectID="_181" ProgID="Equation.DSMT4" ShapeID="_x0000_i1205" Type="Embed" r:id="rId344"/>
        </w:object>
      </w:r>
      <w:r>
        <w:rPr>
          <w:rFonts w:ascii="宋体" w:cs="宋体" w:eastAsia="宋体" w:hAnsi="宋体"/>
          <w:color w:val="000000"/>
        </w:rPr>
        <w:t>元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列方程解应用题：某市为更有效地利用水资源，制定了居民用水收费标准：如果一户每月用水量不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每立方米按</w:t>
      </w:r>
      <w:r>
        <w:rPr>
          <w:rFonts w:ascii="Times New Roman" w:cs="Times New Roman" w:eastAsia="Times New Roman" w:hAnsi="Times New Roman"/>
          <w:color w:val="000000"/>
        </w:rPr>
        <w:t>2.6</w:t>
      </w:r>
      <w:r>
        <w:rPr>
          <w:rFonts w:ascii="宋体" w:cs="宋体" w:eastAsia="宋体" w:hAnsi="宋体"/>
          <w:color w:val="000000"/>
        </w:rPr>
        <w:t>元收费；如果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超过部分按每立方米</w:t>
      </w:r>
      <w:r>
        <w:rPr>
          <w:rFonts w:ascii="Times New Roman" w:cs="Times New Roman" w:eastAsia="Times New Roman" w:hAnsi="Times New Roman"/>
          <w:color w:val="000000"/>
        </w:rPr>
        <w:t>3.2</w:t>
      </w:r>
      <w:r>
        <w:rPr>
          <w:rFonts w:ascii="宋体" w:cs="宋体" w:eastAsia="宋体" w:hAnsi="宋体"/>
          <w:color w:val="000000"/>
        </w:rPr>
        <w:t>元收费．若某户一月份共支付水费</w:t>
      </w:r>
      <w:r>
        <w:rPr>
          <w:rFonts w:ascii="Times New Roman" w:cs="Times New Roman" w:eastAsia="Times New Roman" w:hAnsi="Times New Roman"/>
          <w:color w:val="000000"/>
        </w:rPr>
        <w:t>55</w:t>
      </w:r>
      <w:r>
        <w:rPr>
          <w:rFonts w:ascii="宋体" w:cs="宋体" w:eastAsia="宋体" w:hAnsi="宋体"/>
          <w:color w:val="000000"/>
        </w:rPr>
        <w:t>元，求该户一月份用水量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该户居民一月份用水量为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立方米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先验证</w:t>
      </w:r>
      <w:r>
        <w:rPr>
          <w:rFonts w:ascii="Times New Roman" w:cs="Times New Roman" w:eastAsia="Times New Roman" w:hAnsi="Times New Roman"/>
          <w:color w:val="000000"/>
        </w:rPr>
        <w:t>55</w:t>
      </w:r>
      <w:r>
        <w:rPr>
          <w:rFonts w:ascii="宋体" w:cs="宋体" w:eastAsia="宋体" w:hAnsi="宋体"/>
          <w:color w:val="000000"/>
        </w:rPr>
        <w:t>元的水费是否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即若某户每月用水量为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则需支付水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6" o:ole="" style="width:56.25pt;height:12.75pt" type="#_x0000_t75">
            <v:imagedata o:title="eqId88aafdc17247a1c324128a52dd36e998" r:id="rId345"/>
          </v:shape>
          <o:OLEObject DrawAspect="Content" ObjectID="_182" ProgID="Equation.DSMT4" ShapeID="_x0000_i1206" Type="Embed" r:id="rId346"/>
        </w:object>
      </w:r>
      <w:r>
        <w:rPr>
          <w:rFonts w:ascii="宋体" w:cs="宋体" w:eastAsia="宋体" w:hAnsi="宋体"/>
          <w:color w:val="000000"/>
        </w:rPr>
        <w:t>元，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7" o:ole="" style="width:33.75pt;height:12.75pt" type="#_x0000_t75">
            <v:imagedata o:title="eqId9eaee53261e409b563fd296ff1a246f8" r:id="rId347"/>
          </v:shape>
          <o:OLEObject DrawAspect="Content" ObjectID="_183" ProgID="Equation.DSMT4" ShapeID="_x0000_i1207" Type="Embed" r:id="rId348"/>
        </w:object>
      </w:r>
      <w:r>
        <w:rPr>
          <w:rFonts w:ascii="宋体" w:cs="宋体" w:eastAsia="宋体" w:hAnsi="宋体"/>
          <w:color w:val="000000"/>
        </w:rPr>
        <w:t>，从而得到该户一月份用水量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</w:t>
      </w:r>
      <w:r>
        <w:rPr>
          <w:rFonts w:ascii="Times New Roman" w:cs="Times New Roman" w:eastAsia="Times New Roman" w:hAnsi="Times New Roman"/>
          <w:color w:val="000000"/>
        </w:rPr>
        <w:t xml:space="preserve">. </w:t>
      </w:r>
      <w:r>
        <w:rPr>
          <w:rFonts w:ascii="宋体" w:cs="宋体" w:eastAsia="宋体" w:hAnsi="宋体"/>
          <w:color w:val="000000"/>
        </w:rPr>
        <w:t>然后在依题意列方程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8" o:ole="" style="width:11pt;height:10pt" type="#_x0000_t75">
            <v:imagedata o:title="eqId16f3d198e76391779fa3badc848c8ac8" r:id="rId121"/>
          </v:shape>
          <o:OLEObject DrawAspect="Content" ObjectID="_184" ProgID="Equation.DSMT4" ShapeID="_x0000_i1208" Type="Embed" r:id="rId349"/>
        </w:object>
      </w:r>
      <w:r>
        <w:rPr>
          <w:rFonts w:ascii="宋体" w:cs="宋体" w:eastAsia="宋体" w:hAnsi="宋体"/>
          <w:color w:val="000000"/>
        </w:rPr>
        <w:t>某户每月用水量为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则需支付水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9" o:ole="" style="width:56.25pt;height:12.75pt" type="#_x0000_t75">
            <v:imagedata o:title="eqId88aafdc17247a1c324128a52dd36e998" r:id="rId345"/>
          </v:shape>
          <o:OLEObject DrawAspect="Content" ObjectID="_185" ProgID="Equation.DSMT4" ShapeID="_x0000_i1209" Type="Embed" r:id="rId350"/>
        </w:object>
      </w:r>
      <w:r>
        <w:rPr>
          <w:rFonts w:ascii="宋体" w:cs="宋体" w:eastAsia="宋体" w:hAnsi="宋体"/>
          <w:color w:val="000000"/>
        </w:rPr>
        <w:t>（元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0" o:ole="" style="width:8.5pt;height:16pt" type="#_x0000_t75">
            <v:imagedata o:title="eqId04582116cd765fcc5a52f44279ad6c94" r:id="rId351"/>
          </v:shape>
          <o:OLEObject DrawAspect="Content" ObjectID="_186" ProgID="Equation.DSMT4" ShapeID="_x0000_i1210" Type="Embed" r:id="rId35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1" o:ole="" style="width:42.75pt;height:12.75pt" type="#_x0000_t75">
            <v:imagedata o:title="eqId049cb08b773248a2f2940b3d2463ace1" r:id="rId353"/>
          </v:shape>
          <o:OLEObject DrawAspect="Content" ObjectID="_187" ProgID="Equation.DSMT4" ShapeID="_x0000_i1211" Type="Embed" r:id="rId35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2" o:ole="" style="width:11pt;height:10pt" type="#_x0000_t75">
            <v:imagedata o:title="eqId2de0d10ef8b748d4531250c37c5d3f9e" r:id="rId309"/>
          </v:shape>
          <o:OLEObject DrawAspect="Content" ObjectID="_188" ProgID="Equation.DSMT4" ShapeID="_x0000_i1212" Type="Embed" r:id="rId355"/>
        </w:object>
      </w:r>
      <w:r>
        <w:rPr>
          <w:rFonts w:ascii="宋体" w:cs="宋体" w:eastAsia="宋体" w:hAnsi="宋体"/>
          <w:color w:val="000000"/>
        </w:rPr>
        <w:t>该户一月份用水量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该户居民一月份用水量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3" o:ole="" style="width:9pt;height:9.75pt" type="#_x0000_t75">
            <v:imagedata o:title="eqId81dea63b8ce3e51adf66cf7b9982a248" r:id="rId147"/>
          </v:shape>
          <o:OLEObject DrawAspect="Content" ObjectID="_189" ProgID="Equation.DSMT4" ShapeID="_x0000_i1213" Type="Embed" r:id="rId356"/>
        </w:object>
      </w:r>
      <w:r>
        <w:rPr>
          <w:rFonts w:ascii="宋体" w:cs="宋体" w:eastAsia="宋体" w:hAnsi="宋体"/>
          <w:color w:val="000000"/>
        </w:rPr>
        <w:t>立方米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4" o:ole="" style="width:89.25pt;height:15pt" type="#_x0000_t75">
            <v:imagedata o:title="eqId4a259abc8104dba4206c4b98fe5ee3b8" r:id="rId357"/>
          </v:shape>
          <o:OLEObject DrawAspect="Content" ObjectID="_190" ProgID="Equation.DSMT4" ShapeID="_x0000_i1214" Type="Embed" r:id="rId3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5" o:ole="" style="width:62.25pt;height:12.75pt" type="#_x0000_t75">
            <v:imagedata o:title="eqIdc2527fcebdb7433517836a8cd2c3b811" r:id="rId359"/>
          </v:shape>
          <o:OLEObject DrawAspect="Content" ObjectID="_191" ProgID="Equation.DSMT4" ShapeID="_x0000_i1215" Type="Embed" r:id="rId3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6" o:ole="" style="width:36pt;height:14.25pt" type="#_x0000_t75">
            <v:imagedata o:title="eqId14d21726b82e52bbd091c3d3279ba584" r:id="rId361"/>
          </v:shape>
          <o:OLEObject DrawAspect="Content" ObjectID="_192" ProgID="Equation.DSMT4" ShapeID="_x0000_i1216" Type="Embed" r:id="rId36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该户居民一月份用水量为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立方米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一元一次方程的实际应用，依据题意判断出该户用水量超过</w:t>
      </w:r>
      <w:r>
        <w:rPr>
          <w:rFonts w:ascii="Times New Roman" w:cs="Times New Roman" w:eastAsia="Times New Roman" w:hAnsi="Times New Roman"/>
          <w:color w:val="000000"/>
        </w:rPr>
        <w:t>15</w:t>
      </w:r>
      <w:r>
        <w:rPr>
          <w:rFonts w:ascii="宋体" w:cs="宋体" w:eastAsia="宋体" w:hAnsi="宋体"/>
          <w:color w:val="000000"/>
        </w:rPr>
        <w:t>立方米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如图所示是一个长方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67025" cy="1457325"/>
            <wp:docPr descr="学科网(www.zxxk.com)--教育资源门户，提供试卷、教案、课件、论文、素材以及各类教学资源下载，还有大量而丰富的教学相关资讯！ fuzeLii1T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根据图中尺寸大小，用含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代数式表示阴影部分的面积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18+3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2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于阴影部分不规则，所以可考虑用长方形的面积减去两个三角形的面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代入计算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  <w:vertAlign w:val="subscript"/>
        </w:rPr>
        <w:t>阴影部分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  <w:vertAlign w:val="subscript"/>
        </w:rPr>
        <w:t>长方形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  <w:vertAlign w:val="subscript"/>
        </w:rPr>
        <w:t>三角形</w:t>
      </w:r>
      <w:r>
        <w:rPr>
          <w:rFonts w:ascii="Times New Roman" w:cs="Times New Roman" w:eastAsia="Times New Roman" w:hAnsi="Times New Roman"/>
          <w:i/>
          <w:color w:val="000000"/>
          <w:vertAlign w:val="subscript"/>
        </w:rPr>
        <w:t>ABC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  <w:vertAlign w:val="subscript"/>
        </w:rPr>
        <w:t>三角形</w:t>
      </w:r>
      <w:r>
        <w:rPr>
          <w:rFonts w:ascii="Times New Roman" w:cs="Times New Roman" w:eastAsia="Times New Roman" w:hAnsi="Times New Roman"/>
          <w:i/>
          <w:color w:val="000000"/>
          <w:vertAlign w:val="subscript"/>
        </w:rPr>
        <w:t>DEF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×6</w:t>
      </w:r>
      <w:r>
        <w:rPr>
          <w:rFonts w:ascii="宋体" w:cs="宋体" w:eastAsia="宋体" w:hAnsi="宋体"/>
          <w:color w:val="000000"/>
        </w:rPr>
        <w:t>﹣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7" o:ole="" style="width:10.5pt;height:21pt" type="#_x0000_t75">
            <v:imagedata o:title="eqIdf89eef3148f2d4d09379767b4af69132" r:id="rId71"/>
          </v:shape>
          <o:OLEObject DrawAspect="Content" ObjectID="_193" ProgID="Equation.DSMT4" ShapeID="_x0000_i1217" Type="Embed" r:id="rId364"/>
        </w:object>
      </w:r>
      <w:r>
        <w:rPr>
          <w:rFonts w:ascii="Times New Roman" w:cs="Times New Roman" w:eastAsia="Times New Roman" w:hAnsi="Times New Roman"/>
          <w:color w:val="000000"/>
        </w:rPr>
        <w:t>×12×6</w:t>
      </w:r>
      <w:r>
        <w:rPr>
          <w:rFonts w:ascii="宋体" w:cs="宋体" w:eastAsia="宋体" w:hAnsi="宋体"/>
          <w:color w:val="000000"/>
        </w:rPr>
        <w:t>﹣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8" o:ole="" style="width:10.5pt;height:21pt" type="#_x0000_t75">
            <v:imagedata o:title="eqIdf89eef3148f2d4d09379767b4af69132" r:id="rId71"/>
          </v:shape>
          <o:OLEObject DrawAspect="Content" ObjectID="_194" ProgID="Equation.DSMT4" ShapeID="_x0000_i1218" Type="Embed" r:id="rId365"/>
        </w:object>
      </w:r>
      <w:r>
        <w:rPr>
          <w:rFonts w:ascii="Times New Roman" w:cs="Times New Roman" w:eastAsia="Times New Roman" w:hAnsi="Times New Roman"/>
          <w:color w:val="000000"/>
        </w:rPr>
        <w:t>×6×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2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36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18+3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+3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当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8+3×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4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列代数式和代数式的求值，根据图形列出代数式是解决本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，数轴上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原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左侧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原点的右侧，</w:t>
      </w:r>
      <w:r>
        <w:rPr>
          <w:rFonts w:ascii="Times New Roman" w:cs="Times New Roman" w:eastAsia="Times New Roman" w:hAnsi="Times New Roman"/>
          <w:i/>
          <w:color w:val="000000"/>
        </w:rPr>
        <w:t>A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请写出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两点的距离为</w:t>
      </w:r>
      <w:r>
        <w:rPr>
          <w:rFonts w:ascii="宋体" w:cs="宋体" w:eastAsia="宋体" w:hAnsi="宋体"/>
          <w:color w:val="000000"/>
          <w:u w:val="single"/>
        </w:rPr>
        <w:t>　　　　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若一动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从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出发，以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；同一时刻，另一动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出发，以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刚好在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追上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，请你求出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对应的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经过多长时间</w:t>
      </w:r>
      <w:r>
        <w:rPr>
          <w:rFonts w:ascii="Times New Roman" w:cs="Times New Roman" w:eastAsia="Times New Roman" w:hAnsi="Times New Roman"/>
          <w:i/>
          <w:color w:val="000000"/>
        </w:rPr>
        <w:t>PQ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419100"/>
            <wp:docPr descr="学科网(www.zxxk.com)--教育资源门户，提供试卷、教案、课件、论文、素材以及各类教学资源下载，还有大量而丰富的教学相关资讯！ fuzeLii1T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9" o:ole="" style="width:12pt;height:30.75pt" type="#_x0000_t75">
            <v:imagedata o:title="eqIdec85f29c0860b57a8f0cf8098c13a97e" r:id="rId367"/>
          </v:shape>
          <o:OLEObject DrawAspect="Content" ObjectID="_195" ProgID="Equation.DSMT4" ShapeID="_x0000_i1219" Type="Embed" r:id="rId36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0" o:ole="" style="width:17.25pt;height:30.75pt" type="#_x0000_t75">
            <v:imagedata o:title="eqId9a33450ad7e5b5219a5042251cfe087b" r:id="rId369"/>
          </v:shape>
          <o:OLEObject DrawAspect="Content" ObjectID="_196" ProgID="Equation.DSMT4" ShapeID="_x0000_i1220" Type="Embed" r:id="rId37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所在的位置及</w:t>
      </w:r>
      <w:r>
        <w:rPr>
          <w:rFonts w:ascii="Times New Roman" w:cs="Times New Roman" w:eastAsia="Times New Roman" w:hAnsi="Times New Roman"/>
          <w:color w:val="000000"/>
        </w:rPr>
        <w:t>AO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O</w:t>
      </w:r>
      <w:r>
        <w:rPr>
          <w:rFonts w:ascii="宋体" w:cs="宋体" w:eastAsia="宋体" w:hAnsi="宋体"/>
          <w:color w:val="000000"/>
        </w:rPr>
        <w:t>的长度可找出点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表示的数，结合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AO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BO</w:t>
      </w:r>
      <w:r>
        <w:rPr>
          <w:rFonts w:ascii="宋体" w:cs="宋体" w:eastAsia="宋体" w:hAnsi="宋体"/>
          <w:color w:val="000000"/>
        </w:rPr>
        <w:t>可求出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当运动时间为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rFonts w:ascii="宋体" w:cs="宋体" w:eastAsia="宋体" w:hAnsi="宋体"/>
          <w:color w:val="000000"/>
        </w:rPr>
        <w:t>秒时，点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Times New Roman" w:cs="Times New Roman" w:eastAsia="Times New Roman" w:hAnsi="Times New Roman"/>
          <w:color w:val="000000"/>
        </w:rPr>
        <w:t>3t−5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color w:val="000000"/>
        </w:rPr>
        <w:t>Q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由点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刚好追上点</w:t>
      </w:r>
      <w:r>
        <w:rPr>
          <w:rFonts w:ascii="Times New Roman" w:cs="Times New Roman" w:eastAsia="Times New Roman" w:hAnsi="Times New Roman"/>
          <w:color w:val="000000"/>
        </w:rPr>
        <w:t>Q</w:t>
      </w:r>
      <w:r>
        <w:rPr>
          <w:rFonts w:ascii="宋体" w:cs="宋体" w:eastAsia="宋体" w:hAnsi="宋体"/>
          <w:color w:val="000000"/>
        </w:rPr>
        <w:t>，即可得出关于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rFonts w:ascii="宋体" w:cs="宋体" w:eastAsia="宋体" w:hAnsi="宋体"/>
          <w:color w:val="000000"/>
        </w:rPr>
        <w:t>的一元一次方程，解之即可得出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rFonts w:ascii="宋体" w:cs="宋体" w:eastAsia="宋体" w:hAnsi="宋体"/>
          <w:color w:val="000000"/>
        </w:rPr>
        <w:t>的值，将其代入（</w:t>
      </w:r>
      <w:r>
        <w:rPr>
          <w:rFonts w:ascii="Times New Roman" w:cs="Times New Roman" w:eastAsia="Times New Roman" w:hAnsi="Times New Roman"/>
          <w:color w:val="000000"/>
        </w:rPr>
        <w:t>3t−5</w:t>
      </w:r>
      <w:r>
        <w:rPr>
          <w:rFonts w:ascii="宋体" w:cs="宋体" w:eastAsia="宋体" w:hAnsi="宋体"/>
          <w:color w:val="000000"/>
        </w:rPr>
        <w:t>）中即可得出结论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分点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color w:val="000000"/>
        </w:rPr>
        <w:t>Q</w:t>
      </w:r>
      <w:r>
        <w:rPr>
          <w:rFonts w:ascii="宋体" w:cs="宋体" w:eastAsia="宋体" w:hAnsi="宋体"/>
          <w:color w:val="000000"/>
        </w:rPr>
        <w:t>的左侧及点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color w:val="000000"/>
        </w:rPr>
        <w:t>Q</w:t>
      </w:r>
      <w:r>
        <w:rPr>
          <w:rFonts w:ascii="宋体" w:cs="宋体" w:eastAsia="宋体" w:hAnsi="宋体"/>
          <w:color w:val="000000"/>
        </w:rPr>
        <w:t>的右侧两种情况考虑，由</w:t>
      </w:r>
      <w:r>
        <w:rPr>
          <w:rFonts w:ascii="Times New Roman" w:cs="Times New Roman" w:eastAsia="Times New Roman" w:hAnsi="Times New Roman"/>
          <w:color w:val="000000"/>
        </w:rPr>
        <w:t>PQ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即可得出关于</w:t>
      </w:r>
      <w:r>
        <w:rPr>
          <w:rFonts w:ascii="Times New Roman" w:cs="Times New Roman" w:eastAsia="Times New Roman" w:hAnsi="Times New Roman"/>
          <w:color w:val="000000"/>
        </w:rPr>
        <w:t>t</w:t>
      </w:r>
      <w:r>
        <w:rPr>
          <w:rFonts w:ascii="宋体" w:cs="宋体" w:eastAsia="宋体" w:hAnsi="宋体"/>
          <w:color w:val="000000"/>
        </w:rPr>
        <w:t>的一元一次方程，解之即可得出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∵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原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左侧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原点的右侧，</w:t>
      </w:r>
      <w:r>
        <w:rPr>
          <w:rFonts w:ascii="Times New Roman" w:cs="Times New Roman" w:eastAsia="Times New Roman" w:hAnsi="Times New Roman"/>
          <w:i/>
          <w:color w:val="000000"/>
        </w:rPr>
        <w:t>A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表示的数为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AO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i/>
          <w:color w:val="000000"/>
        </w:rPr>
        <w:t>BO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；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当运动时间为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秒时，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表示的数为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依题意，得：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对应的数为</w:t>
      </w:r>
      <w:r>
        <w:rPr>
          <w:rFonts w:ascii="Times New Roman" w:cs="Times New Roman" w:eastAsia="Times New Roman" w:hAnsi="Times New Roman"/>
          <w:color w:val="000000"/>
        </w:rPr>
        <w:t>1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当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的左侧时，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﹣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1" o:ole="" style="width:12pt;height:30.75pt" type="#_x0000_t75">
            <v:imagedata o:title="eqIdec85f29c0860b57a8f0cf8098c13a97e" r:id="rId367"/>
          </v:shape>
          <o:OLEObject DrawAspect="Content" ObjectID="_197" ProgID="Equation.DSMT4" ShapeID="_x0000_i1221" Type="Embed" r:id="rId37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在点</w:t>
      </w:r>
      <w:r>
        <w:rPr>
          <w:rFonts w:ascii="Times New Roman" w:cs="Times New Roman" w:eastAsia="Times New Roman" w:hAnsi="Times New Roman"/>
          <w:i/>
          <w:color w:val="000000"/>
        </w:rPr>
        <w:t>Q</w:t>
      </w:r>
      <w:r>
        <w:rPr>
          <w:rFonts w:ascii="宋体" w:cs="宋体" w:eastAsia="宋体" w:hAnsi="宋体"/>
          <w:color w:val="000000"/>
        </w:rPr>
        <w:t>的右侧时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﹣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﹣（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＝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2" o:ole="" style="width:17.25pt;height:30.75pt" type="#_x0000_t75">
            <v:imagedata o:title="eqId9a33450ad7e5b5219a5042251cfe087b" r:id="rId369"/>
          </v:shape>
          <o:OLEObject DrawAspect="Content" ObjectID="_198" ProgID="Equation.DSMT4" ShapeID="_x0000_i1222" Type="Embed" r:id="rId37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答：经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3" o:ole="" style="width:12pt;height:30.75pt" type="#_x0000_t75">
            <v:imagedata o:title="eqIdec85f29c0860b57a8f0cf8098c13a97e" r:id="rId367"/>
          </v:shape>
          <o:OLEObject DrawAspect="Content" ObjectID="_199" ProgID="Equation.DSMT4" ShapeID="_x0000_i1223" Type="Embed" r:id="rId373"/>
        </w:object>
      </w:r>
      <w:r>
        <w:rPr>
          <w:rFonts w:ascii="宋体" w:cs="宋体" w:eastAsia="宋体" w:hAnsi="宋体"/>
          <w:color w:val="000000"/>
        </w:rPr>
        <w:t>秒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4" o:ole="" style="width:17.25pt;height:30.75pt" type="#_x0000_t75">
            <v:imagedata o:title="eqId9a33450ad7e5b5219a5042251cfe087b" r:id="rId369"/>
          </v:shape>
          <o:OLEObject DrawAspect="Content" ObjectID="_200" ProgID="Equation.DSMT4" ShapeID="_x0000_i1224" Type="Embed" r:id="rId374"/>
        </w:object>
      </w:r>
      <w:r>
        <w:rPr>
          <w:rFonts w:ascii="宋体" w:cs="宋体" w:eastAsia="宋体" w:hAnsi="宋体"/>
          <w:color w:val="000000"/>
        </w:rPr>
        <w:t>秒时，</w:t>
      </w:r>
      <w:r>
        <w:rPr>
          <w:rFonts w:ascii="Times New Roman" w:cs="Times New Roman" w:eastAsia="Times New Roman" w:hAnsi="Times New Roman"/>
          <w:i/>
          <w:color w:val="000000"/>
        </w:rPr>
        <w:t>PQ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一元一次方程的应用以及数轴，找准等量关系，正确列出一元一次方程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cs="宋体" w:eastAsia="宋体" w:hAnsi="宋体"/>
          <w:color w:val="000000"/>
        </w:rPr>
        <w:t>已知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5" o:ole="" style="width:19.95pt;height:13pt" type="#_x0000_t75">
            <v:imagedata o:title="eqIdf52a58fbaf4fea03567e88a9f0f6e37e" r:id="rId375"/>
          </v:shape>
          <o:OLEObject DrawAspect="Content" ObjectID="_201" ProgID="Equation.DSMT4" ShapeID="_x0000_i1225" Type="Embed" r:id="rId376"/>
        </w:object>
      </w:r>
      <w:r>
        <w:rPr>
          <w:rFonts w:ascii="宋体" w:cs="宋体" w:eastAsia="宋体" w:hAnsi="宋体"/>
          <w:color w:val="000000"/>
        </w:rPr>
        <w:t>经过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6" o:ole="" style="width:66.75pt;height:14.25pt" type="#_x0000_t75">
            <v:imagedata o:title="eqIdd8cc88685997c7586d1d4bf75a055433" r:id="rId377"/>
          </v:shape>
          <o:OLEObject DrawAspect="Content" ObjectID="_202" ProgID="Equation.DSMT4" ShapeID="_x0000_i1226" Type="Embed" r:id="rId37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7" o:ole="" style="width:20pt;height:13.95pt" type="#_x0000_t75">
            <v:imagedata o:title="eqIda299d2b999568e80be8005565ba209a4" r:id="rId379"/>
          </v:shape>
          <o:OLEObject DrawAspect="Content" ObjectID="_203" ProgID="Equation.DSMT4" ShapeID="_x0000_i1227" Type="Embed" r:id="rId380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8" o:ole="" style="width:40pt;height:14pt" type="#_x0000_t75">
            <v:imagedata o:title="eqIdd22df2977de56cc69be0c1e847653d7a" r:id="rId381"/>
          </v:shape>
          <o:OLEObject DrawAspect="Content" ObjectID="_204" ProgID="Equation.DSMT4" ShapeID="_x0000_i1228" Type="Embed" r:id="rId382"/>
        </w:object>
      </w:r>
      <w:r>
        <w:rPr>
          <w:rFonts w:ascii="宋体" w:cs="宋体" w:eastAsia="宋体" w:hAnsi="宋体"/>
          <w:color w:val="000000"/>
        </w:rPr>
        <w:t>的平分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29150" cy="1333500"/>
            <wp:docPr descr="学科网(www.zxxk.com)--教育资源门户，提供试卷、教案、课件、论文、素材以及各类教学资源下载，还有大量而丰富的教学相关资讯！ fuzeLii1Tw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9" o:ole="" style="width:66.35pt;height:14.1pt" type="#_x0000_t75">
            <v:imagedata o:title="eqIde72dbe710cca6662be5cc0c26a0d12a4" r:id="rId384"/>
          </v:shape>
          <o:OLEObject DrawAspect="Content" ObjectID="_205" ProgID="Equation.DSMT4" ShapeID="_x0000_i1229" Type="Embed" r:id="rId385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0" o:ole="" style="width:38pt;height:13.95pt" type="#_x0000_t75">
            <v:imagedata o:title="eqId4cbee6d5731d6f4bb1e4f2ba3d89b7dc" r:id="rId386"/>
          </v:shape>
          <o:OLEObject DrawAspect="Content" ObjectID="_206" ProgID="Equation.DSMT4" ShapeID="_x0000_i1230" Type="Embed" r:id="rId38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1" o:ole="" style="width:58pt;height:14pt" type="#_x0000_t75">
            <v:imagedata o:title="eqIdf435c3556b48f0eccc958240fc6c7d6a" r:id="rId388"/>
          </v:shape>
          <o:OLEObject DrawAspect="Content" ObjectID="_207" ProgID="Equation.DSMT4" ShapeID="_x0000_i1231" Type="Embed" r:id="rId389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2" o:ole="" style="width:38pt;height:13.95pt" type="#_x0000_t75">
            <v:imagedata o:title="eqId4cbee6d5731d6f4bb1e4f2ba3d89b7dc" r:id="rId386"/>
          </v:shape>
          <o:OLEObject DrawAspect="Content" ObjectID="_208" ProgID="Equation.DSMT4" ShapeID="_x0000_i1232" Type="Embed" r:id="rId390"/>
        </w:object>
      </w:r>
      <w:r>
        <w:rPr>
          <w:rFonts w:ascii="宋体" w:cs="宋体" w:eastAsia="宋体" w:hAnsi="宋体"/>
          <w:color w:val="000000"/>
        </w:rPr>
        <w:t>；（用含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3" o:ole="" style="width:12pt;height:11pt" type="#_x0000_t75">
            <v:imagedata o:title="eqIde170f206fdbbd834aad7580c727e2cc6" r:id="rId391"/>
          </v:shape>
          <o:OLEObject DrawAspect="Content" ObjectID="_209" ProgID="Equation.DSMT4" ShapeID="_x0000_i1233" Type="Embed" r:id="rId392"/>
        </w:object>
      </w:r>
      <w:r>
        <w:rPr>
          <w:rFonts w:ascii="宋体" w:cs="宋体" w:eastAsia="宋体" w:hAnsi="宋体"/>
          <w:color w:val="000000"/>
        </w:rPr>
        <w:t>的式子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将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4" o:ole="" style="width:34pt;height:13pt" type="#_x0000_t75">
            <v:imagedata o:title="eqIded66570f697459aba9daa2eaf9460bcb" r:id="rId393"/>
          </v:shape>
          <o:OLEObject DrawAspect="Content" ObjectID="_210" ProgID="Equation.DSMT4" ShapeID="_x0000_i1234" Type="Embed" r:id="rId394"/>
        </w:object>
      </w:r>
      <w:r>
        <w:rPr>
          <w:rFonts w:ascii="宋体" w:cs="宋体" w:eastAsia="宋体" w:hAnsi="宋体"/>
          <w:color w:val="000000"/>
        </w:rPr>
        <w:t>绕顶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顺时针旋转到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的位置，其它条件不变，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</w:t>
      </w:r>
      <w:r>
        <w:rPr>
          <w:rFonts w:ascii="Times New Roman" w:cs="Times New Roman" w:eastAsia="Times New Roman" w:hAnsi="Times New Roman"/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（填“成立”或“不成立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将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5" o:ole="" style="width:34pt;height:13pt" type="#_x0000_t75">
            <v:imagedata o:title="eqIded66570f697459aba9daa2eaf9460bcb" r:id="rId393"/>
          </v:shape>
          <o:OLEObject DrawAspect="Content" ObjectID="_211" ProgID="Equation.DSMT4" ShapeID="_x0000_i1235" Type="Embed" r:id="rId395"/>
        </w:object>
      </w:r>
      <w:r>
        <w:rPr>
          <w:rFonts w:ascii="宋体" w:cs="宋体" w:eastAsia="宋体" w:hAnsi="宋体"/>
          <w:color w:val="000000"/>
        </w:rPr>
        <w:t>绕顶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逆时针旋转到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的位置，其它条件不变，求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是否还成立？试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6" o:ole="" style="width:17pt;height:13pt" type="#_x0000_t75">
            <v:imagedata o:title="eqId76c12e76fbd84eeec721386bd3b04cc4" r:id="rId396"/>
          </v:shape>
          <o:OLEObject DrawAspect="Content" ObjectID="_212" ProgID="Equation.DSMT4" ShapeID="_x0000_i1236" Type="Embed" r:id="rId39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7" o:ole="" style="width:21pt;height:30.75pt" type="#_x0000_t75">
            <v:imagedata o:title="eqIde0f888dc7c78bb3b0a017a898571b68f" r:id="rId398"/>
          </v:shape>
          <o:OLEObject DrawAspect="Content" ObjectID="_213" ProgID="Equation.DSMT4" ShapeID="_x0000_i1237" Type="Embed" r:id="rId399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成立</w:t>
      </w:r>
      <w:r>
        <w:rPr>
          <w:color w:val="000000"/>
        </w:rPr>
        <w:t xml:space="preserve">    </w:t>
      </w: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不成立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8" o:ole="" style="width:99pt;height:31pt" type="#_x0000_t75">
            <v:imagedata o:title="eqId307e811ea69ab2b8d5d5ec92254edaee" r:id="rId400"/>
          </v:shape>
          <o:OLEObject DrawAspect="Content" ObjectID="_214" ProgID="Equation.DSMT4" ShapeID="_x0000_i1238" Type="Embed" r:id="rId401"/>
        </w:object>
      </w:r>
      <w:r>
        <w:rPr>
          <w:rFonts w:ascii="宋体" w:cs="宋体" w:eastAsia="宋体" w:hAnsi="宋体"/>
          <w:color w:val="000000"/>
        </w:rPr>
        <w:t>，理由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先根据平角的定义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9" o:ole="" style="width:71pt;height:14pt" type="#_x0000_t75">
            <v:imagedata o:title="eqIdf01db601a3ff45c20d15293c8d98978e" r:id="rId402"/>
          </v:shape>
          <o:OLEObject DrawAspect="Content" ObjectID="_215" ProgID="Equation.DSMT4" ShapeID="_x0000_i1239" Type="Embed" r:id="rId403"/>
        </w:object>
      </w:r>
      <w:r>
        <w:rPr>
          <w:rFonts w:ascii="宋体" w:cs="宋体" w:eastAsia="宋体" w:hAnsi="宋体"/>
          <w:color w:val="000000"/>
        </w:rPr>
        <w:t>，再由角平分线的定义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0" o:ole="" style="width:66pt;height:14.25pt" type="#_x0000_t75">
            <v:imagedata o:title="eqIdfaa504009493b04742daa8d5dc375abc" r:id="rId404"/>
          </v:shape>
          <o:OLEObject DrawAspect="Content" ObjectID="_216" ProgID="Equation.DSMT4" ShapeID="_x0000_i1240" Type="Embed" r:id="rId40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1" o:ole="" style="width:159pt;height:13.8pt" type="#_x0000_t75">
            <v:imagedata o:title="eqIdfada763b3b2cdb42bc6a296cc93435e3" r:id="rId406"/>
          </v:shape>
          <o:OLEObject DrawAspect="Content" ObjectID="_217" ProgID="Equation.DSMT4" ShapeID="_x0000_i1241" Type="Embed" r:id="rId40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同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同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）同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求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2" o:ole="" style="width:96pt;height:31.2pt" type="#_x0000_t75">
            <v:imagedata o:title="eqIdef912dccaa21bf55e3668e42bced61d9" r:id="rId408"/>
          </v:shape>
          <o:OLEObject DrawAspect="Content" ObjectID="_218" ProgID="Equation.DSMT4" ShapeID="_x0000_i1242" Type="Embed" r:id="rId409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3" o:ole="" style="width:160.8pt;height:31.2pt" type="#_x0000_t75">
            <v:imagedata o:title="eqId14546a98a9db50216b6dffe4933af883" r:id="rId410"/>
          </v:shape>
          <o:OLEObject DrawAspect="Content" ObjectID="_219" ProgID="Equation.DSMT4" ShapeID="_x0000_i1243" Type="Embed" r:id="rId41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4" o:ole="" style="width:66.35pt;height:14.1pt" type="#_x0000_t75">
            <v:imagedata o:title="eqIde72dbe710cca6662be5cc0c26a0d12a4" r:id="rId384"/>
          </v:shape>
          <o:OLEObject DrawAspect="Content" ObjectID="_220" ProgID="Equation.DSMT4" ShapeID="_x0000_i1244" Type="Embed" r:id="rId4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5" o:ole="" style="width:147.75pt;height:14.25pt" type="#_x0000_t75">
            <v:imagedata o:title="eqId4f8063f6eb2782f6cf369968f290bea7" r:id="rId413"/>
          </v:shape>
          <o:OLEObject DrawAspect="Content" ObjectID="_221" ProgID="Equation.DSMT4" ShapeID="_x0000_i1245" Type="Embed" r:id="rId41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6" o:ole="" style="width:20pt;height:13.95pt" type="#_x0000_t75">
            <v:imagedata o:title="eqIda299d2b999568e80be8005565ba209a4" r:id="rId379"/>
          </v:shape>
          <o:OLEObject DrawAspect="Content" ObjectID="_222" ProgID="Equation.DSMT4" ShapeID="_x0000_i1246" Type="Embed" r:id="rId415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7" o:ole="" style="width:40pt;height:14pt" type="#_x0000_t75">
            <v:imagedata o:title="eqIdd22df2977de56cc69be0c1e847653d7a" r:id="rId381"/>
          </v:shape>
          <o:OLEObject DrawAspect="Content" ObjectID="_223" ProgID="Equation.DSMT4" ShapeID="_x0000_i1247" Type="Embed" r:id="rId4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8" o:ole="" style="width:172.2pt;height:31.2pt" type="#_x0000_t75">
            <v:imagedata o:title="eqId70dbfd97e0b20a6d2626424240e78764" r:id="rId417"/>
          </v:shape>
          <o:OLEObject DrawAspect="Content" ObjectID="_224" ProgID="Equation.DSMT4" ShapeID="_x0000_i1248" Type="Embed" r:id="rId41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9" o:ole="" style="width:66.75pt;height:14.25pt" type="#_x0000_t75">
            <v:imagedata o:title="eqIdd8cc88685997c7586d1d4bf75a055433" r:id="rId377"/>
          </v:shape>
          <o:OLEObject DrawAspect="Content" ObjectID="_225" ProgID="Equation.DSMT4" ShapeID="_x0000_i1249" Type="Embed" r:id="rId41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0" o:ole="" style="width:159pt;height:13.8pt" type="#_x0000_t75">
            <v:imagedata o:title="eqIdfada763b3b2cdb42bc6a296cc93435e3" r:id="rId406"/>
          </v:shape>
          <o:OLEObject DrawAspect="Content" ObjectID="_226" ProgID="Equation.DSMT4" ShapeID="_x0000_i1250" Type="Embed" r:id="rId420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1" o:ole="" style="width:58pt;height:14pt" type="#_x0000_t75">
            <v:imagedata o:title="eqIdf435c3556b48f0eccc958240fc6c7d6a" r:id="rId388"/>
          </v:shape>
          <o:OLEObject DrawAspect="Content" ObjectID="_227" ProgID="Equation.DSMT4" ShapeID="_x0000_i1251" Type="Embed" r:id="rId4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2" o:ole="" style="width:166.55pt;height:13.75pt" type="#_x0000_t75">
            <v:imagedata o:title="eqId0f0238f1a01552b8e537aad62259c341" r:id="rId422"/>
          </v:shape>
          <o:OLEObject DrawAspect="Content" ObjectID="_228" ProgID="Equation.DSMT4" ShapeID="_x0000_i1252" Type="Embed" r:id="rId4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3" o:ole="" style="width:20pt;height:13.95pt" type="#_x0000_t75">
            <v:imagedata o:title="eqIda299d2b999568e80be8005565ba209a4" r:id="rId379"/>
          </v:shape>
          <o:OLEObject DrawAspect="Content" ObjectID="_229" ProgID="Equation.DSMT4" ShapeID="_x0000_i1253" Type="Embed" r:id="rId424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4" o:ole="" style="width:40pt;height:14pt" type="#_x0000_t75">
            <v:imagedata o:title="eqIdd22df2977de56cc69be0c1e847653d7a" r:id="rId381"/>
          </v:shape>
          <o:OLEObject DrawAspect="Content" ObjectID="_230" ProgID="Equation.DSMT4" ShapeID="_x0000_i1254" Type="Embed" r:id="rId42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5" o:ole="" style="width:199.8pt;height:31.2pt" type="#_x0000_t75">
            <v:imagedata o:title="eqId2ea9e78a2aa05e48c9cad2e7bb970ffd" r:id="rId426"/>
          </v:shape>
          <o:OLEObject DrawAspect="Content" ObjectID="_231" ProgID="Equation.DSMT4" ShapeID="_x0000_i1255" Type="Embed" r:id="rId42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6" o:ole="" style="width:66.75pt;height:14.25pt" type="#_x0000_t75">
            <v:imagedata o:title="eqIdd8cc88685997c7586d1d4bf75a055433" r:id="rId377"/>
          </v:shape>
          <o:OLEObject DrawAspect="Content" ObjectID="_232" ProgID="Equation.DSMT4" ShapeID="_x0000_i1256" Type="Embed" r:id="rId4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7" o:ole="" style="width:160.8pt;height:31.2pt" type="#_x0000_t75">
            <v:imagedata o:title="eqId14546a98a9db50216b6dffe4933af883" r:id="rId410"/>
          </v:shape>
          <o:OLEObject DrawAspect="Content" ObjectID="_233" ProgID="Equation.DSMT4" ShapeID="_x0000_i1257" Type="Embed" r:id="rId42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18716551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1655174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结论仍然成立，理由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8" o:ole="" style="width:58pt;height:14pt" type="#_x0000_t75">
            <v:imagedata o:title="eqIdf435c3556b48f0eccc958240fc6c7d6a" r:id="rId388"/>
          </v:shape>
          <o:OLEObject DrawAspect="Content" ObjectID="_234" ProgID="Equation.DSMT4" ShapeID="_x0000_i1258" Type="Embed" r:id="rId4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9" o:ole="" style="width:166.55pt;height:13.75pt" type="#_x0000_t75">
            <v:imagedata o:title="eqId0f0238f1a01552b8e537aad62259c341" r:id="rId422"/>
          </v:shape>
          <o:OLEObject DrawAspect="Content" ObjectID="_235" ProgID="Equation.DSMT4" ShapeID="_x0000_i1259" Type="Embed" r:id="rId43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0" o:ole="" style="width:20pt;height:13.95pt" type="#_x0000_t75">
            <v:imagedata o:title="eqIda299d2b999568e80be8005565ba209a4" r:id="rId379"/>
          </v:shape>
          <o:OLEObject DrawAspect="Content" ObjectID="_236" ProgID="Equation.DSMT4" ShapeID="_x0000_i1260" Type="Embed" r:id="rId432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1" o:ole="" style="width:40pt;height:14pt" type="#_x0000_t75">
            <v:imagedata o:title="eqIdd22df2977de56cc69be0c1e847653d7a" r:id="rId381"/>
          </v:shape>
          <o:OLEObject DrawAspect="Content" ObjectID="_237" ProgID="Equation.DSMT4" ShapeID="_x0000_i1261" Type="Embed" r:id="rId4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2" o:ole="" style="width:199.8pt;height:31.2pt" type="#_x0000_t75">
            <v:imagedata o:title="eqId2ea9e78a2aa05e48c9cad2e7bb970ffd" r:id="rId426"/>
          </v:shape>
          <o:OLEObject DrawAspect="Content" ObjectID="_238" ProgID="Equation.DSMT4" ShapeID="_x0000_i1262" Type="Embed" r:id="rId43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3" o:ole="" style="width:66.75pt;height:14.25pt" type="#_x0000_t75">
            <v:imagedata o:title="eqIdd8cc88685997c7586d1d4bf75a055433" r:id="rId377"/>
          </v:shape>
          <o:OLEObject DrawAspect="Content" ObjectID="_239" ProgID="Equation.DSMT4" ShapeID="_x0000_i1263" Type="Embed" r:id="rId43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4" o:ole="" style="width:160.8pt;height:31.2pt" type="#_x0000_t75">
            <v:imagedata o:title="eqId14546a98a9db50216b6dffe4933af883" r:id="rId410"/>
          </v:shape>
          <o:OLEObject DrawAspect="Content" ObjectID="_240" ProgID="Equation.DSMT4" ShapeID="_x0000_i1264" Type="Embed" r:id="rId43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成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629150" cy="1333500"/>
            <wp:docPr descr="学科网(www.zxxk.com)--教育资源门户，提供试卷、教案、课件、论文、素材以及各类教学资源下载，还有大量而丰富的教学相关资讯！ fuzeLii1Tw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中的结论不成立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5" o:ole="" style="width:99pt;height:31pt" type="#_x0000_t75">
            <v:imagedata o:title="eqId307e811ea69ab2b8d5d5ec92254edaee" r:id="rId400"/>
          </v:shape>
          <o:OLEObject DrawAspect="Content" ObjectID="_241" ProgID="Equation.DSMT4" ShapeID="_x0000_i1265" Type="Embed" r:id="rId437"/>
        </w:object>
      </w:r>
      <w:r>
        <w:rPr>
          <w:rFonts w:ascii="宋体" w:cs="宋体" w:eastAsia="宋体" w:hAnsi="宋体"/>
          <w:color w:val="000000"/>
        </w:rPr>
        <w:t>，理由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6" o:ole="" style="width:58pt;height:14pt" type="#_x0000_t75">
            <v:imagedata o:title="eqIdf435c3556b48f0eccc958240fc6c7d6a" r:id="rId388"/>
          </v:shape>
          <o:OLEObject DrawAspect="Content" ObjectID="_242" ProgID="Equation.DSMT4" ShapeID="_x0000_i1266" Type="Embed" r:id="rId4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7" o:ole="" style="width:166.55pt;height:13.75pt" type="#_x0000_t75">
            <v:imagedata o:title="eqId0f0238f1a01552b8e537aad62259c341" r:id="rId422"/>
          </v:shape>
          <o:OLEObject DrawAspect="Content" ObjectID="_243" ProgID="Equation.DSMT4" ShapeID="_x0000_i1267" Type="Embed" r:id="rId43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8" o:ole="" style="width:20pt;height:13.95pt" type="#_x0000_t75">
            <v:imagedata o:title="eqIda299d2b999568e80be8005565ba209a4" r:id="rId379"/>
          </v:shape>
          <o:OLEObject DrawAspect="Content" ObjectID="_244" ProgID="Equation.DSMT4" ShapeID="_x0000_i1268" Type="Embed" r:id="rId440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9" o:ole="" style="width:40pt;height:14pt" type="#_x0000_t75">
            <v:imagedata o:title="eqIdd22df2977de56cc69be0c1e847653d7a" r:id="rId381"/>
          </v:shape>
          <o:OLEObject DrawAspect="Content" ObjectID="_245" ProgID="Equation.DSMT4" ShapeID="_x0000_i1269" Type="Embed" r:id="rId44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0" o:ole="" style="width:199.8pt;height:31.2pt" type="#_x0000_t75">
            <v:imagedata o:title="eqId2ea9e78a2aa05e48c9cad2e7bb970ffd" r:id="rId426"/>
          </v:shape>
          <o:OLEObject DrawAspect="Content" ObjectID="_246" ProgID="Equation.DSMT4" ShapeID="_x0000_i1270" Type="Embed" r:id="rId44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1" o:ole="" style="width:66.75pt;height:14.25pt" type="#_x0000_t75">
            <v:imagedata o:title="eqIdd8cc88685997c7586d1d4bf75a055433" r:id="rId377"/>
          </v:shape>
          <o:OLEObject DrawAspect="Content" ObjectID="_247" ProgID="Equation.DSMT4" ShapeID="_x0000_i1271" Type="Embed" r:id="rId44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2" o:ole="" style="width:193.8pt;height:31.2pt" type="#_x0000_t75">
            <v:imagedata o:title="eqId118f356324989f7360aec85684e9ef49" r:id="rId444"/>
          </v:shape>
          <o:OLEObject DrawAspect="Content" ObjectID="_248" ProgID="Equation.DSMT4" ShapeID="_x0000_i1272" Type="Embed" r:id="rId44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主要考查了几何图形中角度的计算，角平分线的定义，掌握角的和差关系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446" w:type="default"/>
      <w:footerReference r:id="rId447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5.wmf" /><Relationship Id="rId110" Type="http://schemas.openxmlformats.org/officeDocument/2006/relationships/image" Target="media/image53.png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8.wmf" /><Relationship Id="rId12" Type="http://schemas.openxmlformats.org/officeDocument/2006/relationships/oleObject" Target="embeddings/oleObject3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3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3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6.bin" /><Relationship Id="rId157" Type="http://schemas.openxmlformats.org/officeDocument/2006/relationships/oleObject" Target="embeddings/oleObject77.bin" /><Relationship Id="rId158" Type="http://schemas.openxmlformats.org/officeDocument/2006/relationships/oleObject" Target="embeddings/oleObject78.bin" /><Relationship Id="rId159" Type="http://schemas.openxmlformats.org/officeDocument/2006/relationships/oleObject" Target="embeddings/oleObject79.bin" /><Relationship Id="rId16" Type="http://schemas.openxmlformats.org/officeDocument/2006/relationships/image" Target="media/image7.wmf" /><Relationship Id="rId160" Type="http://schemas.openxmlformats.org/officeDocument/2006/relationships/oleObject" Target="embeddings/oleObject80.bin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7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8.wmf" /><Relationship Id="rId165" Type="http://schemas.openxmlformats.org/officeDocument/2006/relationships/oleObject" Target="embeddings/oleObject83.bin" /><Relationship Id="rId166" Type="http://schemas.openxmlformats.org/officeDocument/2006/relationships/oleObject" Target="embeddings/oleObject84.bin" /><Relationship Id="rId167" Type="http://schemas.openxmlformats.org/officeDocument/2006/relationships/image" Target="media/image79.wmf" /><Relationship Id="rId168" Type="http://schemas.openxmlformats.org/officeDocument/2006/relationships/oleObject" Target="embeddings/oleObject85.bin" /><Relationship Id="rId169" Type="http://schemas.openxmlformats.org/officeDocument/2006/relationships/image" Target="media/image80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6.bin" /><Relationship Id="rId171" Type="http://schemas.openxmlformats.org/officeDocument/2006/relationships/image" Target="media/image81.wmf" /><Relationship Id="rId172" Type="http://schemas.openxmlformats.org/officeDocument/2006/relationships/oleObject" Target="embeddings/oleObject87.bin" /><Relationship Id="rId173" Type="http://schemas.openxmlformats.org/officeDocument/2006/relationships/image" Target="media/image82.wmf" /><Relationship Id="rId174" Type="http://schemas.openxmlformats.org/officeDocument/2006/relationships/oleObject" Target="embeddings/oleObject88.bin" /><Relationship Id="rId175" Type="http://schemas.openxmlformats.org/officeDocument/2006/relationships/oleObject" Target="embeddings/oleObject89.bin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3.wmf" /><Relationship Id="rId178" Type="http://schemas.openxmlformats.org/officeDocument/2006/relationships/oleObject" Target="embeddings/oleObject91.bin" /><Relationship Id="rId179" Type="http://schemas.openxmlformats.org/officeDocument/2006/relationships/image" Target="media/image84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4.bin" /><Relationship Id="rId185" Type="http://schemas.openxmlformats.org/officeDocument/2006/relationships/image" Target="media/image87.wmf" /><Relationship Id="rId186" Type="http://schemas.openxmlformats.org/officeDocument/2006/relationships/oleObject" Target="embeddings/oleObject95.bin" /><Relationship Id="rId187" Type="http://schemas.openxmlformats.org/officeDocument/2006/relationships/image" Target="media/image88.wmf" /><Relationship Id="rId188" Type="http://schemas.openxmlformats.org/officeDocument/2006/relationships/oleObject" Target="embeddings/oleObject96.bin" /><Relationship Id="rId189" Type="http://schemas.openxmlformats.org/officeDocument/2006/relationships/image" Target="media/image89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7.bin" /><Relationship Id="rId191" Type="http://schemas.openxmlformats.org/officeDocument/2006/relationships/image" Target="media/image90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1.wmf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2.wmf" /><Relationship Id="rId196" Type="http://schemas.openxmlformats.org/officeDocument/2006/relationships/oleObject" Target="embeddings/oleObject100.bin" /><Relationship Id="rId197" Type="http://schemas.openxmlformats.org/officeDocument/2006/relationships/image" Target="media/image93.wmf" /><Relationship Id="rId198" Type="http://schemas.openxmlformats.org/officeDocument/2006/relationships/oleObject" Target="embeddings/oleObject101.bin" /><Relationship Id="rId199" Type="http://schemas.openxmlformats.org/officeDocument/2006/relationships/image" Target="media/image94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2.bin" /><Relationship Id="rId201" Type="http://schemas.openxmlformats.org/officeDocument/2006/relationships/oleObject" Target="embeddings/oleObject103.bin" /><Relationship Id="rId202" Type="http://schemas.openxmlformats.org/officeDocument/2006/relationships/oleObject" Target="embeddings/oleObject104.bin" /><Relationship Id="rId203" Type="http://schemas.openxmlformats.org/officeDocument/2006/relationships/oleObject" Target="embeddings/oleObject105.bin" /><Relationship Id="rId204" Type="http://schemas.openxmlformats.org/officeDocument/2006/relationships/oleObject" Target="embeddings/oleObject106.bin" /><Relationship Id="rId205" Type="http://schemas.openxmlformats.org/officeDocument/2006/relationships/image" Target="media/image95.wmf" /><Relationship Id="rId206" Type="http://schemas.openxmlformats.org/officeDocument/2006/relationships/oleObject" Target="embeddings/oleObject107.bin" /><Relationship Id="rId207" Type="http://schemas.openxmlformats.org/officeDocument/2006/relationships/oleObject" Target="embeddings/oleObject108.bin" /><Relationship Id="rId208" Type="http://schemas.openxmlformats.org/officeDocument/2006/relationships/image" Target="media/image96.png" /><Relationship Id="rId209" Type="http://schemas.openxmlformats.org/officeDocument/2006/relationships/image" Target="media/image97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image" Target="media/image101.png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13.bin" /><Relationship Id="rId22" Type="http://schemas.openxmlformats.org/officeDocument/2006/relationships/image" Target="media/image10.wmf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oleObject" Target="embeddings/oleObject115.bin" /><Relationship Id="rId223" Type="http://schemas.openxmlformats.org/officeDocument/2006/relationships/oleObject" Target="embeddings/oleObject116.bin" /><Relationship Id="rId224" Type="http://schemas.openxmlformats.org/officeDocument/2006/relationships/image" Target="media/image104.wmf" /><Relationship Id="rId225" Type="http://schemas.openxmlformats.org/officeDocument/2006/relationships/oleObject" Target="embeddings/oleObject117.bin" /><Relationship Id="rId226" Type="http://schemas.openxmlformats.org/officeDocument/2006/relationships/image" Target="media/image105.wmf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6.png" /><Relationship Id="rId229" Type="http://schemas.openxmlformats.org/officeDocument/2006/relationships/image" Target="media/image107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9.bin" /><Relationship Id="rId231" Type="http://schemas.openxmlformats.org/officeDocument/2006/relationships/image" Target="media/image108.wmf" /><Relationship Id="rId232" Type="http://schemas.openxmlformats.org/officeDocument/2006/relationships/oleObject" Target="embeddings/oleObject120.bin" /><Relationship Id="rId233" Type="http://schemas.openxmlformats.org/officeDocument/2006/relationships/image" Target="media/image109.wmf" /><Relationship Id="rId234" Type="http://schemas.openxmlformats.org/officeDocument/2006/relationships/oleObject" Target="embeddings/oleObject121.bin" /><Relationship Id="rId235" Type="http://schemas.openxmlformats.org/officeDocument/2006/relationships/image" Target="media/image110.wmf" /><Relationship Id="rId236" Type="http://schemas.openxmlformats.org/officeDocument/2006/relationships/oleObject" Target="embeddings/oleObject122.bin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3.bin" /><Relationship Id="rId239" Type="http://schemas.openxmlformats.org/officeDocument/2006/relationships/image" Target="media/image112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4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6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7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8.bin" /><Relationship Id="rId249" Type="http://schemas.openxmlformats.org/officeDocument/2006/relationships/image" Target="media/image117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9.bin" /><Relationship Id="rId251" Type="http://schemas.openxmlformats.org/officeDocument/2006/relationships/image" Target="media/image118.wmf" /><Relationship Id="rId252" Type="http://schemas.openxmlformats.org/officeDocument/2006/relationships/oleObject" Target="embeddings/oleObject130.bin" /><Relationship Id="rId253" Type="http://schemas.openxmlformats.org/officeDocument/2006/relationships/image" Target="media/image119.wmf" /><Relationship Id="rId254" Type="http://schemas.openxmlformats.org/officeDocument/2006/relationships/oleObject" Target="embeddings/oleObject131.bin" /><Relationship Id="rId255" Type="http://schemas.openxmlformats.org/officeDocument/2006/relationships/image" Target="media/image120.wmf" /><Relationship Id="rId256" Type="http://schemas.openxmlformats.org/officeDocument/2006/relationships/oleObject" Target="embeddings/oleObject132.bin" /><Relationship Id="rId257" Type="http://schemas.openxmlformats.org/officeDocument/2006/relationships/image" Target="media/image121.wmf" /><Relationship Id="rId258" Type="http://schemas.openxmlformats.org/officeDocument/2006/relationships/oleObject" Target="embeddings/oleObject133.bin" /><Relationship Id="rId259" Type="http://schemas.openxmlformats.org/officeDocument/2006/relationships/image" Target="media/image122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34.bin" /><Relationship Id="rId261" Type="http://schemas.openxmlformats.org/officeDocument/2006/relationships/image" Target="media/image123.wmf" /><Relationship Id="rId262" Type="http://schemas.openxmlformats.org/officeDocument/2006/relationships/oleObject" Target="embeddings/oleObject135.bin" /><Relationship Id="rId263" Type="http://schemas.openxmlformats.org/officeDocument/2006/relationships/image" Target="media/image124.wmf" /><Relationship Id="rId264" Type="http://schemas.openxmlformats.org/officeDocument/2006/relationships/oleObject" Target="embeddings/oleObject136.bin" /><Relationship Id="rId265" Type="http://schemas.openxmlformats.org/officeDocument/2006/relationships/image" Target="media/image125.wmf" /><Relationship Id="rId266" Type="http://schemas.openxmlformats.org/officeDocument/2006/relationships/oleObject" Target="embeddings/oleObject137.bin" /><Relationship Id="rId267" Type="http://schemas.openxmlformats.org/officeDocument/2006/relationships/oleObject" Target="embeddings/oleObject138.bin" /><Relationship Id="rId268" Type="http://schemas.openxmlformats.org/officeDocument/2006/relationships/image" Target="media/image126.wmf" /><Relationship Id="rId269" Type="http://schemas.openxmlformats.org/officeDocument/2006/relationships/oleObject" Target="embeddings/oleObject139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27.wmf" /><Relationship Id="rId271" Type="http://schemas.openxmlformats.org/officeDocument/2006/relationships/oleObject" Target="embeddings/oleObject140.bin" /><Relationship Id="rId272" Type="http://schemas.openxmlformats.org/officeDocument/2006/relationships/image" Target="media/image128.wmf" /><Relationship Id="rId273" Type="http://schemas.openxmlformats.org/officeDocument/2006/relationships/oleObject" Target="embeddings/oleObject141.bin" /><Relationship Id="rId274" Type="http://schemas.openxmlformats.org/officeDocument/2006/relationships/image" Target="media/image129.wmf" /><Relationship Id="rId275" Type="http://schemas.openxmlformats.org/officeDocument/2006/relationships/oleObject" Target="embeddings/oleObject142.bin" /><Relationship Id="rId276" Type="http://schemas.openxmlformats.org/officeDocument/2006/relationships/oleObject" Target="embeddings/oleObject143.bin" /><Relationship Id="rId277" Type="http://schemas.openxmlformats.org/officeDocument/2006/relationships/oleObject" Target="embeddings/oleObject144.bin" /><Relationship Id="rId278" Type="http://schemas.openxmlformats.org/officeDocument/2006/relationships/image" Target="media/image130.wmf" /><Relationship Id="rId279" Type="http://schemas.openxmlformats.org/officeDocument/2006/relationships/oleObject" Target="embeddings/oleObject145.bin" /><Relationship Id="rId28" Type="http://schemas.openxmlformats.org/officeDocument/2006/relationships/image" Target="media/image13.wmf" /><Relationship Id="rId280" Type="http://schemas.openxmlformats.org/officeDocument/2006/relationships/image" Target="media/image131.wmf" /><Relationship Id="rId281" Type="http://schemas.openxmlformats.org/officeDocument/2006/relationships/oleObject" Target="embeddings/oleObject146.bin" /><Relationship Id="rId282" Type="http://schemas.openxmlformats.org/officeDocument/2006/relationships/image" Target="media/image132.wmf" /><Relationship Id="rId283" Type="http://schemas.openxmlformats.org/officeDocument/2006/relationships/oleObject" Target="embeddings/oleObject147.bin" /><Relationship Id="rId284" Type="http://schemas.openxmlformats.org/officeDocument/2006/relationships/image" Target="media/image133.wmf" /><Relationship Id="rId285" Type="http://schemas.openxmlformats.org/officeDocument/2006/relationships/oleObject" Target="embeddings/oleObject148.bin" /><Relationship Id="rId286" Type="http://schemas.openxmlformats.org/officeDocument/2006/relationships/oleObject" Target="embeddings/oleObject149.bin" /><Relationship Id="rId287" Type="http://schemas.openxmlformats.org/officeDocument/2006/relationships/image" Target="media/image134.wmf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35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36.wmf" /><Relationship Id="rId292" Type="http://schemas.openxmlformats.org/officeDocument/2006/relationships/oleObject" Target="embeddings/oleObject152.bin" /><Relationship Id="rId293" Type="http://schemas.openxmlformats.org/officeDocument/2006/relationships/image" Target="media/image137.wmf" /><Relationship Id="rId294" Type="http://schemas.openxmlformats.org/officeDocument/2006/relationships/oleObject" Target="embeddings/oleObject153.bin" /><Relationship Id="rId295" Type="http://schemas.openxmlformats.org/officeDocument/2006/relationships/image" Target="media/image138.wmf" /><Relationship Id="rId296" Type="http://schemas.openxmlformats.org/officeDocument/2006/relationships/oleObject" Target="embeddings/oleObject154.bin" /><Relationship Id="rId297" Type="http://schemas.openxmlformats.org/officeDocument/2006/relationships/oleObject" Target="embeddings/oleObject155.bin" /><Relationship Id="rId298" Type="http://schemas.openxmlformats.org/officeDocument/2006/relationships/oleObject" Target="embeddings/oleObject156.bin" /><Relationship Id="rId299" Type="http://schemas.openxmlformats.org/officeDocument/2006/relationships/oleObject" Target="embeddings/oleObject157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39.wmf" /><Relationship Id="rId301" Type="http://schemas.openxmlformats.org/officeDocument/2006/relationships/oleObject" Target="embeddings/oleObject158.bin" /><Relationship Id="rId302" Type="http://schemas.openxmlformats.org/officeDocument/2006/relationships/image" Target="media/image140.wmf" /><Relationship Id="rId303" Type="http://schemas.openxmlformats.org/officeDocument/2006/relationships/oleObject" Target="embeddings/oleObject159.bin" /><Relationship Id="rId304" Type="http://schemas.openxmlformats.org/officeDocument/2006/relationships/image" Target="media/image141.wmf" /><Relationship Id="rId305" Type="http://schemas.openxmlformats.org/officeDocument/2006/relationships/oleObject" Target="embeddings/oleObject160.bin" /><Relationship Id="rId306" Type="http://schemas.openxmlformats.org/officeDocument/2006/relationships/image" Target="media/image142.wmf" /><Relationship Id="rId307" Type="http://schemas.openxmlformats.org/officeDocument/2006/relationships/oleObject" Target="embeddings/oleObject161.bin" /><Relationship Id="rId308" Type="http://schemas.openxmlformats.org/officeDocument/2006/relationships/oleObject" Target="embeddings/oleObject162.bin" /><Relationship Id="rId309" Type="http://schemas.openxmlformats.org/officeDocument/2006/relationships/image" Target="media/image143.wmf" /><Relationship Id="rId31" Type="http://schemas.openxmlformats.org/officeDocument/2006/relationships/image" Target="media/image14.wmf" /><Relationship Id="rId310" Type="http://schemas.openxmlformats.org/officeDocument/2006/relationships/oleObject" Target="embeddings/oleObject163.bin" /><Relationship Id="rId311" Type="http://schemas.openxmlformats.org/officeDocument/2006/relationships/image" Target="media/image144.wmf" /><Relationship Id="rId312" Type="http://schemas.openxmlformats.org/officeDocument/2006/relationships/oleObject" Target="embeddings/oleObject164.bin" /><Relationship Id="rId313" Type="http://schemas.openxmlformats.org/officeDocument/2006/relationships/image" Target="media/image145.wmf" /><Relationship Id="rId314" Type="http://schemas.openxmlformats.org/officeDocument/2006/relationships/oleObject" Target="embeddings/oleObject165.bin" /><Relationship Id="rId315" Type="http://schemas.openxmlformats.org/officeDocument/2006/relationships/oleObject" Target="embeddings/oleObject166.bin" /><Relationship Id="rId316" Type="http://schemas.openxmlformats.org/officeDocument/2006/relationships/oleObject" Target="embeddings/oleObject167.bin" /><Relationship Id="rId317" Type="http://schemas.openxmlformats.org/officeDocument/2006/relationships/image" Target="media/image146.wmf" /><Relationship Id="rId318" Type="http://schemas.openxmlformats.org/officeDocument/2006/relationships/oleObject" Target="embeddings/oleObject168.bin" /><Relationship Id="rId319" Type="http://schemas.openxmlformats.org/officeDocument/2006/relationships/image" Target="media/image147.png" /><Relationship Id="rId32" Type="http://schemas.openxmlformats.org/officeDocument/2006/relationships/oleObject" Target="embeddings/oleObject14.bin" /><Relationship Id="rId320" Type="http://schemas.openxmlformats.org/officeDocument/2006/relationships/image" Target="media/image148.png" /><Relationship Id="rId321" Type="http://schemas.openxmlformats.org/officeDocument/2006/relationships/oleObject" Target="embeddings/oleObject169.bin" /><Relationship Id="rId322" Type="http://schemas.openxmlformats.org/officeDocument/2006/relationships/image" Target="media/image149.wmf" /><Relationship Id="rId323" Type="http://schemas.openxmlformats.org/officeDocument/2006/relationships/oleObject" Target="embeddings/oleObject170.bin" /><Relationship Id="rId324" Type="http://schemas.openxmlformats.org/officeDocument/2006/relationships/oleObject" Target="embeddings/oleObject171.bin" /><Relationship Id="rId325" Type="http://schemas.openxmlformats.org/officeDocument/2006/relationships/image" Target="media/image150.wmf" /><Relationship Id="rId326" Type="http://schemas.openxmlformats.org/officeDocument/2006/relationships/oleObject" Target="embeddings/oleObject172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3.bin" /><Relationship Id="rId329" Type="http://schemas.openxmlformats.org/officeDocument/2006/relationships/image" Target="media/image152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74.bin" /><Relationship Id="rId331" Type="http://schemas.openxmlformats.org/officeDocument/2006/relationships/image" Target="media/image153.wmf" /><Relationship Id="rId332" Type="http://schemas.openxmlformats.org/officeDocument/2006/relationships/oleObject" Target="embeddings/oleObject175.bin" /><Relationship Id="rId333" Type="http://schemas.openxmlformats.org/officeDocument/2006/relationships/image" Target="media/image154.wmf" /><Relationship Id="rId334" Type="http://schemas.openxmlformats.org/officeDocument/2006/relationships/oleObject" Target="embeddings/oleObject176.bin" /><Relationship Id="rId335" Type="http://schemas.openxmlformats.org/officeDocument/2006/relationships/image" Target="media/image155.wmf" /><Relationship Id="rId336" Type="http://schemas.openxmlformats.org/officeDocument/2006/relationships/oleObject" Target="embeddings/oleObject177.bin" /><Relationship Id="rId337" Type="http://schemas.openxmlformats.org/officeDocument/2006/relationships/image" Target="media/image156.wmf" /><Relationship Id="rId338" Type="http://schemas.openxmlformats.org/officeDocument/2006/relationships/oleObject" Target="embeddings/oleObject178.bin" /><Relationship Id="rId339" Type="http://schemas.openxmlformats.org/officeDocument/2006/relationships/image" Target="media/image157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79.bin" /><Relationship Id="rId341" Type="http://schemas.openxmlformats.org/officeDocument/2006/relationships/image" Target="media/image158.wmf" /><Relationship Id="rId342" Type="http://schemas.openxmlformats.org/officeDocument/2006/relationships/oleObject" Target="embeddings/oleObject180.bin" /><Relationship Id="rId343" Type="http://schemas.openxmlformats.org/officeDocument/2006/relationships/image" Target="media/image159.wmf" /><Relationship Id="rId344" Type="http://schemas.openxmlformats.org/officeDocument/2006/relationships/oleObject" Target="embeddings/oleObject181.bin" /><Relationship Id="rId345" Type="http://schemas.openxmlformats.org/officeDocument/2006/relationships/image" Target="media/image160.wmf" /><Relationship Id="rId346" Type="http://schemas.openxmlformats.org/officeDocument/2006/relationships/oleObject" Target="embeddings/oleObject182.bin" /><Relationship Id="rId347" Type="http://schemas.openxmlformats.org/officeDocument/2006/relationships/image" Target="media/image161.wmf" /><Relationship Id="rId348" Type="http://schemas.openxmlformats.org/officeDocument/2006/relationships/oleObject" Target="embeddings/oleObject183.bin" /><Relationship Id="rId349" Type="http://schemas.openxmlformats.org/officeDocument/2006/relationships/oleObject" Target="embeddings/oleObject184.bin" /><Relationship Id="rId35" Type="http://schemas.openxmlformats.org/officeDocument/2006/relationships/image" Target="media/image16.png" /><Relationship Id="rId350" Type="http://schemas.openxmlformats.org/officeDocument/2006/relationships/oleObject" Target="embeddings/oleObject185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6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7.bin" /><Relationship Id="rId355" Type="http://schemas.openxmlformats.org/officeDocument/2006/relationships/oleObject" Target="embeddings/oleObject188.bin" /><Relationship Id="rId356" Type="http://schemas.openxmlformats.org/officeDocument/2006/relationships/oleObject" Target="embeddings/oleObject189.bin" /><Relationship Id="rId357" Type="http://schemas.openxmlformats.org/officeDocument/2006/relationships/image" Target="media/image164.wmf" /><Relationship Id="rId358" Type="http://schemas.openxmlformats.org/officeDocument/2006/relationships/oleObject" Target="embeddings/oleObject190.bin" /><Relationship Id="rId359" Type="http://schemas.openxmlformats.org/officeDocument/2006/relationships/image" Target="media/image165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91.bin" /><Relationship Id="rId361" Type="http://schemas.openxmlformats.org/officeDocument/2006/relationships/image" Target="media/image166.wmf" /><Relationship Id="rId362" Type="http://schemas.openxmlformats.org/officeDocument/2006/relationships/oleObject" Target="embeddings/oleObject192.bin" /><Relationship Id="rId363" Type="http://schemas.openxmlformats.org/officeDocument/2006/relationships/image" Target="media/image167.png" /><Relationship Id="rId364" Type="http://schemas.openxmlformats.org/officeDocument/2006/relationships/oleObject" Target="embeddings/oleObject193.bin" /><Relationship Id="rId365" Type="http://schemas.openxmlformats.org/officeDocument/2006/relationships/oleObject" Target="embeddings/oleObject194.bin" /><Relationship Id="rId366" Type="http://schemas.openxmlformats.org/officeDocument/2006/relationships/image" Target="media/image168.png" /><Relationship Id="rId367" Type="http://schemas.openxmlformats.org/officeDocument/2006/relationships/image" Target="media/image169.wmf" /><Relationship Id="rId368" Type="http://schemas.openxmlformats.org/officeDocument/2006/relationships/oleObject" Target="embeddings/oleObject195.bin" /><Relationship Id="rId369" Type="http://schemas.openxmlformats.org/officeDocument/2006/relationships/image" Target="media/image170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96.bin" /><Relationship Id="rId371" Type="http://schemas.openxmlformats.org/officeDocument/2006/relationships/oleObject" Target="embeddings/oleObject197.bin" /><Relationship Id="rId372" Type="http://schemas.openxmlformats.org/officeDocument/2006/relationships/oleObject" Target="embeddings/oleObject198.bin" /><Relationship Id="rId373" Type="http://schemas.openxmlformats.org/officeDocument/2006/relationships/oleObject" Target="embeddings/oleObject199.bin" /><Relationship Id="rId374" Type="http://schemas.openxmlformats.org/officeDocument/2006/relationships/oleObject" Target="embeddings/oleObject200.bin" /><Relationship Id="rId375" Type="http://schemas.openxmlformats.org/officeDocument/2006/relationships/image" Target="media/image171.wmf" /><Relationship Id="rId376" Type="http://schemas.openxmlformats.org/officeDocument/2006/relationships/oleObject" Target="embeddings/oleObject201.bin" /><Relationship Id="rId377" Type="http://schemas.openxmlformats.org/officeDocument/2006/relationships/image" Target="media/image172.wmf" /><Relationship Id="rId378" Type="http://schemas.openxmlformats.org/officeDocument/2006/relationships/oleObject" Target="embeddings/oleObject202.bin" /><Relationship Id="rId379" Type="http://schemas.openxmlformats.org/officeDocument/2006/relationships/image" Target="media/image173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203.bin" /><Relationship Id="rId381" Type="http://schemas.openxmlformats.org/officeDocument/2006/relationships/image" Target="media/image174.wmf" /><Relationship Id="rId382" Type="http://schemas.openxmlformats.org/officeDocument/2006/relationships/oleObject" Target="embeddings/oleObject204.bin" /><Relationship Id="rId383" Type="http://schemas.openxmlformats.org/officeDocument/2006/relationships/image" Target="media/image175.png" /><Relationship Id="rId384" Type="http://schemas.openxmlformats.org/officeDocument/2006/relationships/image" Target="media/image176.wmf" /><Relationship Id="rId385" Type="http://schemas.openxmlformats.org/officeDocument/2006/relationships/oleObject" Target="embeddings/oleObject205.bin" /><Relationship Id="rId386" Type="http://schemas.openxmlformats.org/officeDocument/2006/relationships/image" Target="media/image177.wmf" /><Relationship Id="rId387" Type="http://schemas.openxmlformats.org/officeDocument/2006/relationships/oleObject" Target="embeddings/oleObject206.bin" /><Relationship Id="rId388" Type="http://schemas.openxmlformats.org/officeDocument/2006/relationships/image" Target="media/image178.wmf" /><Relationship Id="rId389" Type="http://schemas.openxmlformats.org/officeDocument/2006/relationships/oleObject" Target="embeddings/oleObject207.bin" /><Relationship Id="rId39" Type="http://schemas.openxmlformats.org/officeDocument/2006/relationships/oleObject" Target="embeddings/oleObject17.bin" /><Relationship Id="rId390" Type="http://schemas.openxmlformats.org/officeDocument/2006/relationships/oleObject" Target="embeddings/oleObject208.bin" /><Relationship Id="rId391" Type="http://schemas.openxmlformats.org/officeDocument/2006/relationships/image" Target="media/image179.wmf" /><Relationship Id="rId392" Type="http://schemas.openxmlformats.org/officeDocument/2006/relationships/oleObject" Target="embeddings/oleObject209.bin" /><Relationship Id="rId393" Type="http://schemas.openxmlformats.org/officeDocument/2006/relationships/image" Target="media/image180.wmf" /><Relationship Id="rId394" Type="http://schemas.openxmlformats.org/officeDocument/2006/relationships/oleObject" Target="embeddings/oleObject210.bin" /><Relationship Id="rId395" Type="http://schemas.openxmlformats.org/officeDocument/2006/relationships/oleObject" Target="embeddings/oleObject211.bin" /><Relationship Id="rId396" Type="http://schemas.openxmlformats.org/officeDocument/2006/relationships/image" Target="media/image181.wmf" /><Relationship Id="rId397" Type="http://schemas.openxmlformats.org/officeDocument/2006/relationships/oleObject" Target="embeddings/oleObject212.bin" /><Relationship Id="rId398" Type="http://schemas.openxmlformats.org/officeDocument/2006/relationships/image" Target="media/image182.wmf" /><Relationship Id="rId399" Type="http://schemas.openxmlformats.org/officeDocument/2006/relationships/oleObject" Target="embeddings/oleObject213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183.wmf" /><Relationship Id="rId401" Type="http://schemas.openxmlformats.org/officeDocument/2006/relationships/oleObject" Target="embeddings/oleObject214.bin" /><Relationship Id="rId402" Type="http://schemas.openxmlformats.org/officeDocument/2006/relationships/image" Target="media/image184.wmf" /><Relationship Id="rId403" Type="http://schemas.openxmlformats.org/officeDocument/2006/relationships/oleObject" Target="embeddings/oleObject215.bin" /><Relationship Id="rId404" Type="http://schemas.openxmlformats.org/officeDocument/2006/relationships/image" Target="media/image185.wmf" /><Relationship Id="rId405" Type="http://schemas.openxmlformats.org/officeDocument/2006/relationships/oleObject" Target="embeddings/oleObject216.bin" /><Relationship Id="rId406" Type="http://schemas.openxmlformats.org/officeDocument/2006/relationships/image" Target="media/image186.wmf" /><Relationship Id="rId407" Type="http://schemas.openxmlformats.org/officeDocument/2006/relationships/oleObject" Target="embeddings/oleObject217.bin" /><Relationship Id="rId408" Type="http://schemas.openxmlformats.org/officeDocument/2006/relationships/image" Target="media/image187.wmf" /><Relationship Id="rId409" Type="http://schemas.openxmlformats.org/officeDocument/2006/relationships/oleObject" Target="embeddings/oleObject218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188.wmf" /><Relationship Id="rId411" Type="http://schemas.openxmlformats.org/officeDocument/2006/relationships/oleObject" Target="embeddings/oleObject219.bin" /><Relationship Id="rId412" Type="http://schemas.openxmlformats.org/officeDocument/2006/relationships/oleObject" Target="embeddings/oleObject220.bin" /><Relationship Id="rId413" Type="http://schemas.openxmlformats.org/officeDocument/2006/relationships/image" Target="media/image189.wmf" /><Relationship Id="rId414" Type="http://schemas.openxmlformats.org/officeDocument/2006/relationships/oleObject" Target="embeddings/oleObject221.bin" /><Relationship Id="rId415" Type="http://schemas.openxmlformats.org/officeDocument/2006/relationships/oleObject" Target="embeddings/oleObject222.bin" /><Relationship Id="rId416" Type="http://schemas.openxmlformats.org/officeDocument/2006/relationships/oleObject" Target="embeddings/oleObject223.bin" /><Relationship Id="rId417" Type="http://schemas.openxmlformats.org/officeDocument/2006/relationships/image" Target="media/image190.wmf" /><Relationship Id="rId418" Type="http://schemas.openxmlformats.org/officeDocument/2006/relationships/oleObject" Target="embeddings/oleObject224.bin" /><Relationship Id="rId419" Type="http://schemas.openxmlformats.org/officeDocument/2006/relationships/oleObject" Target="embeddings/oleObject225.bin" /><Relationship Id="rId42" Type="http://schemas.openxmlformats.org/officeDocument/2006/relationships/image" Target="media/image20.wmf" /><Relationship Id="rId420" Type="http://schemas.openxmlformats.org/officeDocument/2006/relationships/oleObject" Target="embeddings/oleObject226.bin" /><Relationship Id="rId421" Type="http://schemas.openxmlformats.org/officeDocument/2006/relationships/oleObject" Target="embeddings/oleObject227.bin" /><Relationship Id="rId422" Type="http://schemas.openxmlformats.org/officeDocument/2006/relationships/image" Target="media/image191.wmf" /><Relationship Id="rId423" Type="http://schemas.openxmlformats.org/officeDocument/2006/relationships/oleObject" Target="embeddings/oleObject228.bin" /><Relationship Id="rId424" Type="http://schemas.openxmlformats.org/officeDocument/2006/relationships/oleObject" Target="embeddings/oleObject229.bin" /><Relationship Id="rId425" Type="http://schemas.openxmlformats.org/officeDocument/2006/relationships/oleObject" Target="embeddings/oleObject230.bin" /><Relationship Id="rId426" Type="http://schemas.openxmlformats.org/officeDocument/2006/relationships/image" Target="media/image192.wmf" /><Relationship Id="rId427" Type="http://schemas.openxmlformats.org/officeDocument/2006/relationships/oleObject" Target="embeddings/oleObject231.bin" /><Relationship Id="rId428" Type="http://schemas.openxmlformats.org/officeDocument/2006/relationships/oleObject" Target="embeddings/oleObject232.bin" /><Relationship Id="rId429" Type="http://schemas.openxmlformats.org/officeDocument/2006/relationships/oleObject" Target="embeddings/oleObject233.bin" /><Relationship Id="rId43" Type="http://schemas.openxmlformats.org/officeDocument/2006/relationships/oleObject" Target="embeddings/oleObject19.bin" /><Relationship Id="rId430" Type="http://schemas.openxmlformats.org/officeDocument/2006/relationships/oleObject" Target="embeddings/oleObject234.bin" /><Relationship Id="rId431" Type="http://schemas.openxmlformats.org/officeDocument/2006/relationships/oleObject" Target="embeddings/oleObject235.bin" /><Relationship Id="rId432" Type="http://schemas.openxmlformats.org/officeDocument/2006/relationships/oleObject" Target="embeddings/oleObject236.bin" /><Relationship Id="rId433" Type="http://schemas.openxmlformats.org/officeDocument/2006/relationships/oleObject" Target="embeddings/oleObject237.bin" /><Relationship Id="rId434" Type="http://schemas.openxmlformats.org/officeDocument/2006/relationships/oleObject" Target="embeddings/oleObject238.bin" /><Relationship Id="rId435" Type="http://schemas.openxmlformats.org/officeDocument/2006/relationships/oleObject" Target="embeddings/oleObject239.bin" /><Relationship Id="rId436" Type="http://schemas.openxmlformats.org/officeDocument/2006/relationships/oleObject" Target="embeddings/oleObject240.bin" /><Relationship Id="rId437" Type="http://schemas.openxmlformats.org/officeDocument/2006/relationships/oleObject" Target="embeddings/oleObject241.bin" /><Relationship Id="rId438" Type="http://schemas.openxmlformats.org/officeDocument/2006/relationships/oleObject" Target="embeddings/oleObject242.bin" /><Relationship Id="rId439" Type="http://schemas.openxmlformats.org/officeDocument/2006/relationships/oleObject" Target="embeddings/oleObject243.bin" /><Relationship Id="rId44" Type="http://schemas.openxmlformats.org/officeDocument/2006/relationships/image" Target="media/image21.wmf" /><Relationship Id="rId440" Type="http://schemas.openxmlformats.org/officeDocument/2006/relationships/oleObject" Target="embeddings/oleObject244.bin" /><Relationship Id="rId441" Type="http://schemas.openxmlformats.org/officeDocument/2006/relationships/oleObject" Target="embeddings/oleObject245.bin" /><Relationship Id="rId442" Type="http://schemas.openxmlformats.org/officeDocument/2006/relationships/oleObject" Target="embeddings/oleObject246.bin" /><Relationship Id="rId443" Type="http://schemas.openxmlformats.org/officeDocument/2006/relationships/oleObject" Target="embeddings/oleObject247.bin" /><Relationship Id="rId444" Type="http://schemas.openxmlformats.org/officeDocument/2006/relationships/image" Target="media/image193.wmf" /><Relationship Id="rId445" Type="http://schemas.openxmlformats.org/officeDocument/2006/relationships/oleObject" Target="embeddings/oleObject248.bin" /><Relationship Id="rId446" Type="http://schemas.openxmlformats.org/officeDocument/2006/relationships/header" Target="header1.xml" /><Relationship Id="rId447" Type="http://schemas.openxmlformats.org/officeDocument/2006/relationships/footer" Target="footer1.xml" /><Relationship Id="rId448" Type="http://schemas.openxmlformats.org/officeDocument/2006/relationships/theme" Target="theme/theme1.xml" /><Relationship Id="rId449" Type="http://schemas.openxmlformats.org/officeDocument/2006/relationships/numbering" Target="numbering.xml" /><Relationship Id="rId45" Type="http://schemas.openxmlformats.org/officeDocument/2006/relationships/oleObject" Target="embeddings/oleObject20.bin" /><Relationship Id="rId450" Type="http://schemas.openxmlformats.org/officeDocument/2006/relationships/styles" Target="styles.xml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oleObject" Target="embeddings/oleObject22.bin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4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5.png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2.bin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image" Target="media/image34.wmf" /><Relationship Id="rId72" Type="http://schemas.openxmlformats.org/officeDocument/2006/relationships/oleObject" Target="embeddings/oleObject34.bin" /><Relationship Id="rId73" Type="http://schemas.openxmlformats.org/officeDocument/2006/relationships/oleObject" Target="embeddings/oleObject35.bin" /><Relationship Id="rId74" Type="http://schemas.openxmlformats.org/officeDocument/2006/relationships/image" Target="media/image35.wmf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oleObject" Target="embeddings/oleObject42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3.bin" /><Relationship Id="rId9" Type="http://schemas.openxmlformats.org/officeDocument/2006/relationships/image" Target="media/image4.wmf" /><Relationship Id="rId90" Type="http://schemas.openxmlformats.org/officeDocument/2006/relationships/image" Target="media/image43.wmf" /><Relationship Id="rId91" Type="http://schemas.openxmlformats.org/officeDocument/2006/relationships/oleObject" Target="embeddings/oleObject44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5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9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94.png" /><Relationship Id="rId2" Type="http://schemas.openxmlformats.org/officeDocument/2006/relationships/image" Target="media/image195.png" /><Relationship Id="rId3" Type="http://schemas.openxmlformats.org/officeDocument/2006/relationships/image" Target="media/image19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14886567445504</dc:description>
  <cp:lastModifiedBy>学科网试题生产平台</cp:lastModifiedBy>
  <cp:revision>9</cp:revision>
  <dcterms:created xsi:type="dcterms:W3CDTF">2026-01-02T18:12:45Z</dcterms:created>
  <dcterms:modified xsi:type="dcterms:W3CDTF">2026-01-02T18:1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